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33" d="100"/>
          <a:sy n="33" d="100"/>
        </p:scale>
        <p:origin x="1078" y="67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26" Type="http://schemas.openxmlformats.org/officeDocument/2006/relationships/image" Target="../media/image41.wmf"/><Relationship Id="rId3" Type="http://schemas.openxmlformats.org/officeDocument/2006/relationships/image" Target="../media/image18.wmf"/><Relationship Id="rId21" Type="http://schemas.openxmlformats.org/officeDocument/2006/relationships/image" Target="../media/image36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5" Type="http://schemas.openxmlformats.org/officeDocument/2006/relationships/image" Target="../media/image40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20" Type="http://schemas.openxmlformats.org/officeDocument/2006/relationships/image" Target="../media/image35.wmf"/><Relationship Id="rId29" Type="http://schemas.openxmlformats.org/officeDocument/2006/relationships/image" Target="../media/image44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24" Type="http://schemas.openxmlformats.org/officeDocument/2006/relationships/image" Target="../media/image39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23" Type="http://schemas.openxmlformats.org/officeDocument/2006/relationships/image" Target="../media/image38.wmf"/><Relationship Id="rId28" Type="http://schemas.openxmlformats.org/officeDocument/2006/relationships/image" Target="../media/image43.wmf"/><Relationship Id="rId10" Type="http://schemas.openxmlformats.org/officeDocument/2006/relationships/image" Target="../media/image25.wmf"/><Relationship Id="rId19" Type="http://schemas.openxmlformats.org/officeDocument/2006/relationships/image" Target="../media/image34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Relationship Id="rId22" Type="http://schemas.openxmlformats.org/officeDocument/2006/relationships/image" Target="../media/image37.wmf"/><Relationship Id="rId27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17" Type="http://schemas.openxmlformats.org/officeDocument/2006/relationships/image" Target="../media/image61.wmf"/><Relationship Id="rId2" Type="http://schemas.openxmlformats.org/officeDocument/2006/relationships/image" Target="../media/image46.wmf"/><Relationship Id="rId16" Type="http://schemas.openxmlformats.org/officeDocument/2006/relationships/image" Target="../media/image60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5.wmf"/><Relationship Id="rId18" Type="http://schemas.openxmlformats.org/officeDocument/2006/relationships/image" Target="../media/image90.wmf"/><Relationship Id="rId26" Type="http://schemas.openxmlformats.org/officeDocument/2006/relationships/image" Target="../media/image98.wmf"/><Relationship Id="rId3" Type="http://schemas.openxmlformats.org/officeDocument/2006/relationships/image" Target="../media/image77.wmf"/><Relationship Id="rId21" Type="http://schemas.openxmlformats.org/officeDocument/2006/relationships/image" Target="../media/image93.wmf"/><Relationship Id="rId7" Type="http://schemas.openxmlformats.org/officeDocument/2006/relationships/image" Target="../media/image80.wmf"/><Relationship Id="rId12" Type="http://schemas.openxmlformats.org/officeDocument/2006/relationships/image" Target="../media/image84.wmf"/><Relationship Id="rId17" Type="http://schemas.openxmlformats.org/officeDocument/2006/relationships/image" Target="../media/image89.wmf"/><Relationship Id="rId25" Type="http://schemas.openxmlformats.org/officeDocument/2006/relationships/image" Target="../media/image97.wmf"/><Relationship Id="rId2" Type="http://schemas.openxmlformats.org/officeDocument/2006/relationships/image" Target="../media/image76.wmf"/><Relationship Id="rId16" Type="http://schemas.openxmlformats.org/officeDocument/2006/relationships/image" Target="../media/image88.wmf"/><Relationship Id="rId20" Type="http://schemas.openxmlformats.org/officeDocument/2006/relationships/image" Target="../media/image92.wmf"/><Relationship Id="rId1" Type="http://schemas.openxmlformats.org/officeDocument/2006/relationships/image" Target="../media/image75.wmf"/><Relationship Id="rId6" Type="http://schemas.openxmlformats.org/officeDocument/2006/relationships/image" Target="../media/image79.wmf"/><Relationship Id="rId11" Type="http://schemas.openxmlformats.org/officeDocument/2006/relationships/image" Target="../media/image83.wmf"/><Relationship Id="rId24" Type="http://schemas.openxmlformats.org/officeDocument/2006/relationships/image" Target="../media/image96.wmf"/><Relationship Id="rId5" Type="http://schemas.openxmlformats.org/officeDocument/2006/relationships/image" Target="../media/image78.wmf"/><Relationship Id="rId15" Type="http://schemas.openxmlformats.org/officeDocument/2006/relationships/image" Target="../media/image87.wmf"/><Relationship Id="rId23" Type="http://schemas.openxmlformats.org/officeDocument/2006/relationships/image" Target="../media/image95.wmf"/><Relationship Id="rId10" Type="http://schemas.openxmlformats.org/officeDocument/2006/relationships/image" Target="../media/image82.wmf"/><Relationship Id="rId19" Type="http://schemas.openxmlformats.org/officeDocument/2006/relationships/image" Target="../media/image91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86.wmf"/><Relationship Id="rId22" Type="http://schemas.openxmlformats.org/officeDocument/2006/relationships/image" Target="../media/image94.wmf"/><Relationship Id="rId27" Type="http://schemas.openxmlformats.org/officeDocument/2006/relationships/image" Target="../media/image9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67.wmf"/><Relationship Id="rId7" Type="http://schemas.openxmlformats.org/officeDocument/2006/relationships/image" Target="../media/image105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2.wmf"/><Relationship Id="rId7" Type="http://schemas.openxmlformats.org/officeDocument/2006/relationships/image" Target="../media/image97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10" Type="http://schemas.openxmlformats.org/officeDocument/2006/relationships/image" Target="../media/image118.wmf"/><Relationship Id="rId4" Type="http://schemas.openxmlformats.org/officeDocument/2006/relationships/image" Target="../media/image113.wmf"/><Relationship Id="rId9" Type="http://schemas.openxmlformats.org/officeDocument/2006/relationships/image" Target="../media/image1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CB7722-0F49-4243-BAF9-02032E61444A}" type="datetimeFigureOut">
              <a:rPr lang="en-CA" smtClean="0"/>
              <a:pPr/>
              <a:t>2018-11-0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07C785-265C-4ADC-9010-1C370A2144C8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29990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031376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54740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9214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09623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4867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98636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036603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69764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616825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8-11-01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1-0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1-0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11-01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8-11-0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1-0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1-01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11-01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1-0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11-01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11-01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18-11-0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9" Type="http://schemas.openxmlformats.org/officeDocument/2006/relationships/image" Target="../media/image33.wmf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30.bin"/><Relationship Id="rId42" Type="http://schemas.openxmlformats.org/officeDocument/2006/relationships/oleObject" Target="../embeddings/oleObject34.bin"/><Relationship Id="rId47" Type="http://schemas.openxmlformats.org/officeDocument/2006/relationships/image" Target="../media/image37.wmf"/><Relationship Id="rId50" Type="http://schemas.openxmlformats.org/officeDocument/2006/relationships/oleObject" Target="../embeddings/oleObject38.bin"/><Relationship Id="rId55" Type="http://schemas.openxmlformats.org/officeDocument/2006/relationships/image" Target="../media/image41.wmf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28.wmf"/><Relationship Id="rId41" Type="http://schemas.openxmlformats.org/officeDocument/2006/relationships/image" Target="../media/image34.wmf"/><Relationship Id="rId54" Type="http://schemas.openxmlformats.org/officeDocument/2006/relationships/oleObject" Target="../embeddings/oleObject4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37" Type="http://schemas.openxmlformats.org/officeDocument/2006/relationships/image" Target="../media/image32.wmf"/><Relationship Id="rId40" Type="http://schemas.openxmlformats.org/officeDocument/2006/relationships/oleObject" Target="../embeddings/oleObject33.bin"/><Relationship Id="rId45" Type="http://schemas.openxmlformats.org/officeDocument/2006/relationships/image" Target="../media/image36.wmf"/><Relationship Id="rId53" Type="http://schemas.openxmlformats.org/officeDocument/2006/relationships/image" Target="../media/image40.wmf"/><Relationship Id="rId58" Type="http://schemas.openxmlformats.org/officeDocument/2006/relationships/oleObject" Target="../embeddings/oleObject42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7.bin"/><Relationship Id="rId36" Type="http://schemas.openxmlformats.org/officeDocument/2006/relationships/oleObject" Target="../embeddings/oleObject31.bin"/><Relationship Id="rId49" Type="http://schemas.openxmlformats.org/officeDocument/2006/relationships/image" Target="../media/image38.wmf"/><Relationship Id="rId57" Type="http://schemas.openxmlformats.org/officeDocument/2006/relationships/image" Target="../media/image42.wmf"/><Relationship Id="rId61" Type="http://schemas.openxmlformats.org/officeDocument/2006/relationships/image" Target="../media/image44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3.wmf"/><Relationship Id="rId31" Type="http://schemas.openxmlformats.org/officeDocument/2006/relationships/image" Target="../media/image29.wmf"/><Relationship Id="rId44" Type="http://schemas.openxmlformats.org/officeDocument/2006/relationships/oleObject" Target="../embeddings/oleObject35.bin"/><Relationship Id="rId52" Type="http://schemas.openxmlformats.org/officeDocument/2006/relationships/oleObject" Target="../embeddings/oleObject39.bin"/><Relationship Id="rId60" Type="http://schemas.openxmlformats.org/officeDocument/2006/relationships/oleObject" Target="../embeddings/oleObject43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28.bin"/><Relationship Id="rId35" Type="http://schemas.openxmlformats.org/officeDocument/2006/relationships/image" Target="../media/image31.wmf"/><Relationship Id="rId43" Type="http://schemas.openxmlformats.org/officeDocument/2006/relationships/image" Target="../media/image35.wmf"/><Relationship Id="rId48" Type="http://schemas.openxmlformats.org/officeDocument/2006/relationships/oleObject" Target="../embeddings/oleObject37.bin"/><Relationship Id="rId56" Type="http://schemas.openxmlformats.org/officeDocument/2006/relationships/oleObject" Target="../embeddings/oleObject41.bin"/><Relationship Id="rId8" Type="http://schemas.openxmlformats.org/officeDocument/2006/relationships/oleObject" Target="../embeddings/oleObject17.bin"/><Relationship Id="rId51" Type="http://schemas.openxmlformats.org/officeDocument/2006/relationships/image" Target="../media/image39.wmf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33" Type="http://schemas.openxmlformats.org/officeDocument/2006/relationships/image" Target="../media/image30.wmf"/><Relationship Id="rId38" Type="http://schemas.openxmlformats.org/officeDocument/2006/relationships/oleObject" Target="../embeddings/oleObject32.bin"/><Relationship Id="rId46" Type="http://schemas.openxmlformats.org/officeDocument/2006/relationships/oleObject" Target="../embeddings/oleObject36.bin"/><Relationship Id="rId59" Type="http://schemas.openxmlformats.org/officeDocument/2006/relationships/image" Target="../media/image4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6.bin"/><Relationship Id="rId39" Type="http://schemas.openxmlformats.org/officeDocument/2006/relationships/oleObject" Target="../embeddings/oleObject64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61.bin"/><Relationship Id="rId42" Type="http://schemas.openxmlformats.org/officeDocument/2006/relationships/image" Target="../media/image61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1.wmf"/><Relationship Id="rId25" Type="http://schemas.openxmlformats.org/officeDocument/2006/relationships/oleObject" Target="../embeddings/oleObject55.bin"/><Relationship Id="rId33" Type="http://schemas.openxmlformats.org/officeDocument/2006/relationships/image" Target="../media/image57.wmf"/><Relationship Id="rId38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oleObject" Target="../embeddings/oleObject58.bin"/><Relationship Id="rId41" Type="http://schemas.openxmlformats.org/officeDocument/2006/relationships/oleObject" Target="../embeddings/oleObject6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54.bin"/><Relationship Id="rId32" Type="http://schemas.openxmlformats.org/officeDocument/2006/relationships/oleObject" Target="../embeddings/oleObject60.bin"/><Relationship Id="rId37" Type="http://schemas.openxmlformats.org/officeDocument/2006/relationships/oleObject" Target="../embeddings/oleObject63.bin"/><Relationship Id="rId40" Type="http://schemas.openxmlformats.org/officeDocument/2006/relationships/image" Target="../media/image60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image" Target="../media/image55.wmf"/><Relationship Id="rId36" Type="http://schemas.openxmlformats.org/officeDocument/2006/relationships/oleObject" Target="../embeddings/oleObject62.bin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2.wmf"/><Relationship Id="rId31" Type="http://schemas.openxmlformats.org/officeDocument/2006/relationships/image" Target="../media/image56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oleObject" Target="../embeddings/oleObject57.bin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5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2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79.bin"/><Relationship Id="rId7" Type="http://schemas.openxmlformats.org/officeDocument/2006/relationships/image" Target="../media/image67.wmf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4.bin"/><Relationship Id="rId5" Type="http://schemas.openxmlformats.org/officeDocument/2006/relationships/image" Target="../media/image66.wmf"/><Relationship Id="rId15" Type="http://schemas.openxmlformats.org/officeDocument/2006/relationships/oleObject" Target="../embeddings/oleObject76.bin"/><Relationship Id="rId10" Type="http://schemas.openxmlformats.org/officeDocument/2006/relationships/oleObject" Target="../embeddings/oleObject73.bin"/><Relationship Id="rId19" Type="http://schemas.openxmlformats.org/officeDocument/2006/relationships/oleObject" Target="../embeddings/oleObject78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8.wmf"/><Relationship Id="rId14" Type="http://schemas.openxmlformats.org/officeDocument/2006/relationships/image" Target="../media/image70.wmf"/><Relationship Id="rId22" Type="http://schemas.openxmlformats.org/officeDocument/2006/relationships/image" Target="../media/image74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8.wmf"/><Relationship Id="rId18" Type="http://schemas.openxmlformats.org/officeDocument/2006/relationships/image" Target="../media/image80.wmf"/><Relationship Id="rId26" Type="http://schemas.openxmlformats.org/officeDocument/2006/relationships/image" Target="../media/image83.wmf"/><Relationship Id="rId39" Type="http://schemas.openxmlformats.org/officeDocument/2006/relationships/oleObject" Target="../embeddings/oleObject99.bin"/><Relationship Id="rId21" Type="http://schemas.openxmlformats.org/officeDocument/2006/relationships/oleObject" Target="../embeddings/oleObject89.bin"/><Relationship Id="rId34" Type="http://schemas.openxmlformats.org/officeDocument/2006/relationships/oleObject" Target="../embeddings/oleObject96.bin"/><Relationship Id="rId42" Type="http://schemas.openxmlformats.org/officeDocument/2006/relationships/image" Target="../media/image90.wmf"/><Relationship Id="rId47" Type="http://schemas.openxmlformats.org/officeDocument/2006/relationships/oleObject" Target="../embeddings/oleObject103.bin"/><Relationship Id="rId50" Type="http://schemas.openxmlformats.org/officeDocument/2006/relationships/image" Target="../media/image94.wmf"/><Relationship Id="rId55" Type="http://schemas.openxmlformats.org/officeDocument/2006/relationships/oleObject" Target="../embeddings/oleObject107.bin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29" Type="http://schemas.openxmlformats.org/officeDocument/2006/relationships/oleObject" Target="../embeddings/oleObject93.bin"/><Relationship Id="rId41" Type="http://schemas.openxmlformats.org/officeDocument/2006/relationships/oleObject" Target="../embeddings/oleObject100.bin"/><Relationship Id="rId54" Type="http://schemas.openxmlformats.org/officeDocument/2006/relationships/image" Target="../media/image9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67.wmf"/><Relationship Id="rId24" Type="http://schemas.openxmlformats.org/officeDocument/2006/relationships/image" Target="../media/image82.wmf"/><Relationship Id="rId32" Type="http://schemas.openxmlformats.org/officeDocument/2006/relationships/oleObject" Target="../embeddings/oleObject95.bin"/><Relationship Id="rId37" Type="http://schemas.openxmlformats.org/officeDocument/2006/relationships/image" Target="../media/image88.wmf"/><Relationship Id="rId40" Type="http://schemas.openxmlformats.org/officeDocument/2006/relationships/image" Target="../media/image89.wmf"/><Relationship Id="rId45" Type="http://schemas.openxmlformats.org/officeDocument/2006/relationships/oleObject" Target="../embeddings/oleObject102.bin"/><Relationship Id="rId53" Type="http://schemas.openxmlformats.org/officeDocument/2006/relationships/oleObject" Target="../embeddings/oleObject106.bin"/><Relationship Id="rId58" Type="http://schemas.openxmlformats.org/officeDocument/2006/relationships/oleObject" Target="../embeddings/oleObject109.bin"/><Relationship Id="rId5" Type="http://schemas.openxmlformats.org/officeDocument/2006/relationships/image" Target="../media/image75.wmf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84.wmf"/><Relationship Id="rId36" Type="http://schemas.openxmlformats.org/officeDocument/2006/relationships/oleObject" Target="../embeddings/oleObject97.bin"/><Relationship Id="rId49" Type="http://schemas.openxmlformats.org/officeDocument/2006/relationships/oleObject" Target="../embeddings/oleObject104.bin"/><Relationship Id="rId57" Type="http://schemas.openxmlformats.org/officeDocument/2006/relationships/oleObject" Target="../embeddings/oleObject108.bin"/><Relationship Id="rId61" Type="http://schemas.openxmlformats.org/officeDocument/2006/relationships/image" Target="../media/image99.wmf"/><Relationship Id="rId10" Type="http://schemas.openxmlformats.org/officeDocument/2006/relationships/oleObject" Target="../embeddings/oleObject83.bin"/><Relationship Id="rId19" Type="http://schemas.openxmlformats.org/officeDocument/2006/relationships/oleObject" Target="../embeddings/oleObject88.bin"/><Relationship Id="rId31" Type="http://schemas.openxmlformats.org/officeDocument/2006/relationships/image" Target="../media/image85.wmf"/><Relationship Id="rId44" Type="http://schemas.openxmlformats.org/officeDocument/2006/relationships/image" Target="../media/image91.wmf"/><Relationship Id="rId52" Type="http://schemas.openxmlformats.org/officeDocument/2006/relationships/image" Target="../media/image95.wmf"/><Relationship Id="rId60" Type="http://schemas.openxmlformats.org/officeDocument/2006/relationships/oleObject" Target="../embeddings/oleObject110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85.bin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92.bin"/><Relationship Id="rId30" Type="http://schemas.openxmlformats.org/officeDocument/2006/relationships/oleObject" Target="../embeddings/oleObject94.bin"/><Relationship Id="rId35" Type="http://schemas.openxmlformats.org/officeDocument/2006/relationships/image" Target="../media/image87.wmf"/><Relationship Id="rId43" Type="http://schemas.openxmlformats.org/officeDocument/2006/relationships/oleObject" Target="../embeddings/oleObject101.bin"/><Relationship Id="rId48" Type="http://schemas.openxmlformats.org/officeDocument/2006/relationships/image" Target="../media/image93.wmf"/><Relationship Id="rId56" Type="http://schemas.openxmlformats.org/officeDocument/2006/relationships/image" Target="../media/image97.wmf"/><Relationship Id="rId8" Type="http://schemas.openxmlformats.org/officeDocument/2006/relationships/oleObject" Target="../embeddings/oleObject82.bin"/><Relationship Id="rId51" Type="http://schemas.openxmlformats.org/officeDocument/2006/relationships/oleObject" Target="../embeddings/oleObject105.bin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84.bin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33" Type="http://schemas.openxmlformats.org/officeDocument/2006/relationships/image" Target="../media/image86.wmf"/><Relationship Id="rId38" Type="http://schemas.openxmlformats.org/officeDocument/2006/relationships/oleObject" Target="../embeddings/oleObject98.bin"/><Relationship Id="rId46" Type="http://schemas.openxmlformats.org/officeDocument/2006/relationships/image" Target="../media/image92.wmf"/><Relationship Id="rId59" Type="http://schemas.openxmlformats.org/officeDocument/2006/relationships/image" Target="../media/image9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18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07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121.bin"/><Relationship Id="rId5" Type="http://schemas.openxmlformats.org/officeDocument/2006/relationships/image" Target="../media/image100.w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06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128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17.wmf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2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5" Type="http://schemas.openxmlformats.org/officeDocument/2006/relationships/image" Target="../media/image115.wmf"/><Relationship Id="rId23" Type="http://schemas.openxmlformats.org/officeDocument/2006/relationships/image" Target="../media/image118.wmf"/><Relationship Id="rId10" Type="http://schemas.openxmlformats.org/officeDocument/2006/relationships/oleObject" Target="../embeddings/oleObject125.bin"/><Relationship Id="rId19" Type="http://schemas.openxmlformats.org/officeDocument/2006/relationships/image" Target="../media/image116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27.bin"/><Relationship Id="rId22" Type="http://schemas.openxmlformats.org/officeDocument/2006/relationships/oleObject" Target="../embeddings/oleObject1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/>
          <a:lstStyle/>
          <a:p>
            <a:r>
              <a:rPr lang="en-CA" dirty="0"/>
              <a:t>Section 2a Finding Factors and GCF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B240D5-53E3-4206-B59C-6DBCE5F22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/>
              <a:t>What are Factor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BE9A75-8981-4FC3-A4E7-75D9D0985BD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908720"/>
            <a:ext cx="8291264" cy="2112247"/>
          </a:xfrm>
        </p:spPr>
        <p:txBody>
          <a:bodyPr/>
          <a:lstStyle/>
          <a:p>
            <a:r>
              <a:rPr lang="en-CA" dirty="0"/>
              <a:t>When a number can be divided evenly by another value, that value is a factor of the number</a:t>
            </a:r>
          </a:p>
          <a:p>
            <a:r>
              <a:rPr lang="en-CA" dirty="0"/>
              <a:t>For example, “2” is a factor of “12” because 12 can be divided evenly by 2</a:t>
            </a:r>
          </a:p>
          <a:p>
            <a:r>
              <a:rPr lang="en-CA" dirty="0"/>
              <a:t>What other numbers can 12 be evenly divided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8A3A7C-9947-4610-8A9C-8E25F3B39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922610"/>
              </p:ext>
            </p:extLst>
          </p:nvPr>
        </p:nvGraphicFramePr>
        <p:xfrm>
          <a:off x="457200" y="3054413"/>
          <a:ext cx="1072271" cy="37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507960" imgH="177480" progId="Equation.DSMT4">
                  <p:embed/>
                </p:oleObj>
              </mc:Choice>
              <mc:Fallback>
                <p:oleObj name="Equation" r:id="rId4" imgW="50796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58A3A7C-9947-4610-8A9C-8E25F3B397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054413"/>
                        <a:ext cx="1072271" cy="375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E66FB62-DB9A-45D8-A45F-92E370D7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264641"/>
              </p:ext>
            </p:extLst>
          </p:nvPr>
        </p:nvGraphicFramePr>
        <p:xfrm>
          <a:off x="1533463" y="3058895"/>
          <a:ext cx="2682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E66FB62-DB9A-45D8-A45F-92E370D72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3463" y="3058895"/>
                        <a:ext cx="268287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28FA5F7-0D4D-433D-AF64-DE5D36EA2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320008"/>
              </p:ext>
            </p:extLst>
          </p:nvPr>
        </p:nvGraphicFramePr>
        <p:xfrm>
          <a:off x="2182813" y="3067050"/>
          <a:ext cx="10985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520560" imgH="164880" progId="Equation.DSMT4">
                  <p:embed/>
                </p:oleObj>
              </mc:Choice>
              <mc:Fallback>
                <p:oleObj name="Equation" r:id="rId8" imgW="52056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28FA5F7-0D4D-433D-AF64-DE5D36EA2D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82813" y="3067050"/>
                        <a:ext cx="1098550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BE4C7AE-36C2-4DC6-9E62-6BE77AF07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113444"/>
              </p:ext>
            </p:extLst>
          </p:nvPr>
        </p:nvGraphicFramePr>
        <p:xfrm>
          <a:off x="3284538" y="3044825"/>
          <a:ext cx="2413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BE4C7AE-36C2-4DC6-9E62-6BE77AF074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84538" y="3044825"/>
                        <a:ext cx="24130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4BAB831-F548-44E4-BE4A-71BAE3732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29495"/>
              </p:ext>
            </p:extLst>
          </p:nvPr>
        </p:nvGraphicFramePr>
        <p:xfrm>
          <a:off x="3921125" y="3052763"/>
          <a:ext cx="11001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520560" imgH="177480" progId="Equation.DSMT4">
                  <p:embed/>
                </p:oleObj>
              </mc:Choice>
              <mc:Fallback>
                <p:oleObj name="Equation" r:id="rId12" imgW="52056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4BAB831-F548-44E4-BE4A-71BAE3732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21125" y="3052763"/>
                        <a:ext cx="1100138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0809F5B-DE92-4D95-8A11-2194AB205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80120"/>
              </p:ext>
            </p:extLst>
          </p:nvPr>
        </p:nvGraphicFramePr>
        <p:xfrm>
          <a:off x="5010535" y="3057479"/>
          <a:ext cx="2682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0809F5B-DE92-4D95-8A11-2194AB205C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10535" y="3057479"/>
                        <a:ext cx="268287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7EFA947-5243-46A8-BB3A-1829D4D5F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659653"/>
              </p:ext>
            </p:extLst>
          </p:nvPr>
        </p:nvGraphicFramePr>
        <p:xfrm>
          <a:off x="5684838" y="3065463"/>
          <a:ext cx="104616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495000" imgH="164880" progId="Equation.DSMT4">
                  <p:embed/>
                </p:oleObj>
              </mc:Choice>
              <mc:Fallback>
                <p:oleObj name="Equation" r:id="rId16" imgW="495000" imgH="164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7EFA947-5243-46A8-BB3A-1829D4D5F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84838" y="3065463"/>
                        <a:ext cx="1046162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9AA075C-E532-442C-B1A9-35616146F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22832"/>
              </p:ext>
            </p:extLst>
          </p:nvPr>
        </p:nvGraphicFramePr>
        <p:xfrm>
          <a:off x="6694488" y="3057525"/>
          <a:ext cx="37623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177480" imgH="164880" progId="Equation.DSMT4">
                  <p:embed/>
                </p:oleObj>
              </mc:Choice>
              <mc:Fallback>
                <p:oleObj name="Equation" r:id="rId18" imgW="177480" imgH="164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9AA075C-E532-442C-B1A9-35616146F3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94488" y="3057525"/>
                        <a:ext cx="376237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4CA463C-3F56-4B00-8494-707AE7470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7512"/>
              </p:ext>
            </p:extLst>
          </p:nvPr>
        </p:nvGraphicFramePr>
        <p:xfrm>
          <a:off x="7331075" y="3063875"/>
          <a:ext cx="12334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583920" imgH="164880" progId="Equation.DSMT4">
                  <p:embed/>
                </p:oleObj>
              </mc:Choice>
              <mc:Fallback>
                <p:oleObj name="Equation" r:id="rId20" imgW="583920" imgH="164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4CA463C-3F56-4B00-8494-707AE74702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31075" y="3063875"/>
                        <a:ext cx="1233488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D64DBA8-0772-4FC8-A6A5-0DE8ACB12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76406"/>
              </p:ext>
            </p:extLst>
          </p:nvPr>
        </p:nvGraphicFramePr>
        <p:xfrm>
          <a:off x="8528050" y="3055938"/>
          <a:ext cx="1873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88560" imgH="164880" progId="Equation.DSMT4">
                  <p:embed/>
                </p:oleObj>
              </mc:Choice>
              <mc:Fallback>
                <p:oleObj name="Equation" r:id="rId22" imgW="88560" imgH="164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D64DBA8-0772-4FC8-A6A5-0DE8ACB12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528050" y="3055938"/>
                        <a:ext cx="187325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837C1120-D546-4B74-BE6A-D612963440D0}"/>
              </a:ext>
            </a:extLst>
          </p:cNvPr>
          <p:cNvSpPr txBox="1">
            <a:spLocks/>
          </p:cNvSpPr>
          <p:nvPr/>
        </p:nvSpPr>
        <p:spPr>
          <a:xfrm>
            <a:off x="179512" y="3476994"/>
            <a:ext cx="8640960" cy="178191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So these numbers: 1, 2, 3, 4, 6, and 12 are all factors of 12</a:t>
            </a:r>
          </a:p>
          <a:p>
            <a:r>
              <a:rPr lang="en-CA" dirty="0"/>
              <a:t>Another way to find factors is to find what numbers multiply to that value</a:t>
            </a:r>
          </a:p>
          <a:p>
            <a:pPr marL="0" indent="0">
              <a:buNone/>
            </a:pPr>
            <a:r>
              <a:rPr lang="en-CA" dirty="0"/>
              <a:t>Practice: What are the factors of 20?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9EC7A51-EA6E-4F38-91A4-339004DB2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691379"/>
              </p:ext>
            </p:extLst>
          </p:nvPr>
        </p:nvGraphicFramePr>
        <p:xfrm>
          <a:off x="539552" y="5285011"/>
          <a:ext cx="6699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317160" imgH="177480" progId="Equation.DSMT4">
                  <p:embed/>
                </p:oleObj>
              </mc:Choice>
              <mc:Fallback>
                <p:oleObj name="Equation" r:id="rId24" imgW="31716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9EC7A51-EA6E-4F38-91A4-339004DB21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39552" y="5285011"/>
                        <a:ext cx="669925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A719D58-F63E-4501-A94B-890D0D2F7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597349"/>
              </p:ext>
            </p:extLst>
          </p:nvPr>
        </p:nvGraphicFramePr>
        <p:xfrm>
          <a:off x="1187624" y="5286598"/>
          <a:ext cx="803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6" imgW="380880" imgH="177480" progId="Equation.DSMT4">
                  <p:embed/>
                </p:oleObj>
              </mc:Choice>
              <mc:Fallback>
                <p:oleObj name="Equation" r:id="rId26" imgW="3808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A719D58-F63E-4501-A94B-890D0D2F75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87624" y="5286598"/>
                        <a:ext cx="80327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B88EC2B-8CDE-4CF6-B16F-17785DF6C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99703"/>
              </p:ext>
            </p:extLst>
          </p:nvPr>
        </p:nvGraphicFramePr>
        <p:xfrm>
          <a:off x="909737" y="5671458"/>
          <a:ext cx="10699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8" imgW="507960" imgH="177480" progId="Equation.DSMT4">
                  <p:embed/>
                </p:oleObj>
              </mc:Choice>
              <mc:Fallback>
                <p:oleObj name="Equation" r:id="rId28" imgW="50796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B88EC2B-8CDE-4CF6-B16F-17785DF6C3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09737" y="5671458"/>
                        <a:ext cx="106997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013B0E4-AFD2-4FFA-99AB-AE6C69B18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638170"/>
              </p:ext>
            </p:extLst>
          </p:nvPr>
        </p:nvGraphicFramePr>
        <p:xfrm>
          <a:off x="899071" y="6056313"/>
          <a:ext cx="936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0" imgW="444240" imgH="177480" progId="Equation.DSMT4">
                  <p:embed/>
                </p:oleObj>
              </mc:Choice>
              <mc:Fallback>
                <p:oleObj name="Equation" r:id="rId30" imgW="4442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013B0E4-AFD2-4FFA-99AB-AE6C69B18A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99071" y="6056313"/>
                        <a:ext cx="9366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1B42C437-E5F7-4C25-ABFB-E1B174639CA8}"/>
              </a:ext>
            </a:extLst>
          </p:cNvPr>
          <p:cNvSpPr txBox="1">
            <a:spLocks/>
          </p:cNvSpPr>
          <p:nvPr/>
        </p:nvSpPr>
        <p:spPr>
          <a:xfrm>
            <a:off x="2552532" y="5404061"/>
            <a:ext cx="3894919" cy="90944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The factors of 20 are: 1, 2, 4, 5, 10, and 20</a:t>
            </a:r>
          </a:p>
        </p:txBody>
      </p:sp>
    </p:spTree>
    <p:extLst>
      <p:ext uri="{BB962C8B-B14F-4D97-AF65-F5344CB8AC3E}">
        <p14:creationId xmlns:p14="http://schemas.microsoft.com/office/powerpoint/2010/main" val="1577500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10D5-B8DD-4430-8633-2397AF5F39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274638"/>
            <a:ext cx="8712968" cy="850106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What are the factors of each of these numbers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1671BC7-54E5-41B1-ADDD-95B437A02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220988"/>
              </p:ext>
            </p:extLst>
          </p:nvPr>
        </p:nvGraphicFramePr>
        <p:xfrm>
          <a:off x="1560513" y="1341438"/>
          <a:ext cx="7762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68280" imgH="177480" progId="Equation.DSMT4">
                  <p:embed/>
                </p:oleObj>
              </mc:Choice>
              <mc:Fallback>
                <p:oleObj name="Equation" r:id="rId4" imgW="3682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1671BC7-54E5-41B1-ADDD-95B437A02A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0513" y="1341438"/>
                        <a:ext cx="776287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C61ABA2-1B8B-451D-B7D4-0E8C034EF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95174"/>
              </p:ext>
            </p:extLst>
          </p:nvPr>
        </p:nvGraphicFramePr>
        <p:xfrm>
          <a:off x="1269777" y="1725628"/>
          <a:ext cx="10699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507960" imgH="177480" progId="Equation.DSMT4">
                  <p:embed/>
                </p:oleObj>
              </mc:Choice>
              <mc:Fallback>
                <p:oleObj name="Equation" r:id="rId6" imgW="50796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C61ABA2-1B8B-451D-B7D4-0E8C034EF3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9777" y="1725628"/>
                        <a:ext cx="106997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DEBACD8-58BA-4F10-9847-A0FE76170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93212"/>
              </p:ext>
            </p:extLst>
          </p:nvPr>
        </p:nvGraphicFramePr>
        <p:xfrm>
          <a:off x="1269777" y="2109788"/>
          <a:ext cx="10699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507960" imgH="177480" progId="Equation.DSMT4">
                  <p:embed/>
                </p:oleObj>
              </mc:Choice>
              <mc:Fallback>
                <p:oleObj name="Equation" r:id="rId8" imgW="50796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DEBACD8-58BA-4F10-9847-A0FE76170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69777" y="2109788"/>
                        <a:ext cx="106997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1A2E34E-DF0E-42BA-8742-3CE2EBDE6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045334"/>
              </p:ext>
            </p:extLst>
          </p:nvPr>
        </p:nvGraphicFramePr>
        <p:xfrm>
          <a:off x="4216400" y="1350963"/>
          <a:ext cx="776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368280" imgH="177480" progId="Equation.DSMT4">
                  <p:embed/>
                </p:oleObj>
              </mc:Choice>
              <mc:Fallback>
                <p:oleObj name="Equation" r:id="rId10" imgW="3682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1A2E34E-DF0E-42BA-8742-3CE2EBDE6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16400" y="1350963"/>
                        <a:ext cx="77628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1B53F70-BA77-4E28-AB7A-A024F8E1E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998500"/>
              </p:ext>
            </p:extLst>
          </p:nvPr>
        </p:nvGraphicFramePr>
        <p:xfrm>
          <a:off x="3913188" y="1735138"/>
          <a:ext cx="10969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520560" imgH="177480" progId="Equation.DSMT4">
                  <p:embed/>
                </p:oleObj>
              </mc:Choice>
              <mc:Fallback>
                <p:oleObj name="Equation" r:id="rId12" imgW="52056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1B53F70-BA77-4E28-AB7A-A024F8E1E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13188" y="1735138"/>
                        <a:ext cx="1096962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2953165-863C-4520-98C1-134AA63D4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96405"/>
              </p:ext>
            </p:extLst>
          </p:nvPr>
        </p:nvGraphicFramePr>
        <p:xfrm>
          <a:off x="3923928" y="2120900"/>
          <a:ext cx="10715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507960" imgH="177480" progId="Equation.DSMT4">
                  <p:embed/>
                </p:oleObj>
              </mc:Choice>
              <mc:Fallback>
                <p:oleObj name="Equation" r:id="rId14" imgW="50796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2953165-863C-4520-98C1-134AA63D4F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23928" y="2120900"/>
                        <a:ext cx="1071562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A81B9E4-74EE-49FC-8669-CE14FFE6E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37019"/>
              </p:ext>
            </p:extLst>
          </p:nvPr>
        </p:nvGraphicFramePr>
        <p:xfrm>
          <a:off x="6792913" y="1373188"/>
          <a:ext cx="8032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380880" imgH="164880" progId="Equation.DSMT4">
                  <p:embed/>
                </p:oleObj>
              </mc:Choice>
              <mc:Fallback>
                <p:oleObj name="Equation" r:id="rId16" imgW="380880" imgH="164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A81B9E4-74EE-49FC-8669-CE14FFE6EF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92913" y="1373188"/>
                        <a:ext cx="803275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3AA24C8-2FB8-4CCA-A6AA-74F542825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911874"/>
              </p:ext>
            </p:extLst>
          </p:nvPr>
        </p:nvGraphicFramePr>
        <p:xfrm>
          <a:off x="6515100" y="1758950"/>
          <a:ext cx="10699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507960" imgH="164880" progId="Equation.DSMT4">
                  <p:embed/>
                </p:oleObj>
              </mc:Choice>
              <mc:Fallback>
                <p:oleObj name="Equation" r:id="rId18" imgW="507960" imgH="164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3AA24C8-2FB8-4CCA-A6AA-74F5428254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15100" y="1758950"/>
                        <a:ext cx="106997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AA82495-4D62-46A6-8738-7D90E8E81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89361"/>
              </p:ext>
            </p:extLst>
          </p:nvPr>
        </p:nvGraphicFramePr>
        <p:xfrm>
          <a:off x="6516688" y="2130425"/>
          <a:ext cx="9096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431640" imgH="177480" progId="Equation.DSMT4">
                  <p:embed/>
                </p:oleObj>
              </mc:Choice>
              <mc:Fallback>
                <p:oleObj name="Equation" r:id="rId20" imgW="43164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AA82495-4D62-46A6-8738-7D90E8E81F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16688" y="2130425"/>
                        <a:ext cx="909637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5AA22E6-E13E-4614-BFDA-B1AE75264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272569"/>
              </p:ext>
            </p:extLst>
          </p:nvPr>
        </p:nvGraphicFramePr>
        <p:xfrm>
          <a:off x="1646238" y="3776663"/>
          <a:ext cx="7493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355320" imgH="177480" progId="Equation.DSMT4">
                  <p:embed/>
                </p:oleObj>
              </mc:Choice>
              <mc:Fallback>
                <p:oleObj name="Equation" r:id="rId22" imgW="3553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5AA22E6-E13E-4614-BFDA-B1AE752641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46238" y="3776663"/>
                        <a:ext cx="74930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2136692-CC30-4942-A3CB-1A1A471E0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244343"/>
              </p:ext>
            </p:extLst>
          </p:nvPr>
        </p:nvGraphicFramePr>
        <p:xfrm>
          <a:off x="1408113" y="4160838"/>
          <a:ext cx="936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444240" imgH="177480" progId="Equation.DSMT4">
                  <p:embed/>
                </p:oleObj>
              </mc:Choice>
              <mc:Fallback>
                <p:oleObj name="Equation" r:id="rId24" imgW="4442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2136692-CC30-4942-A3CB-1A1A471E01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08113" y="4160838"/>
                        <a:ext cx="9366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7767207-C1E3-41C4-8241-7CF7A95FD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374479"/>
              </p:ext>
            </p:extLst>
          </p:nvPr>
        </p:nvGraphicFramePr>
        <p:xfrm>
          <a:off x="1403127" y="4546600"/>
          <a:ext cx="936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444240" imgH="177480" progId="Equation.DSMT4">
                  <p:embed/>
                </p:oleObj>
              </mc:Choice>
              <mc:Fallback>
                <p:oleObj name="Equation" r:id="rId26" imgW="44424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7767207-C1E3-41C4-8241-7CF7A95FDE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03127" y="4546600"/>
                        <a:ext cx="9366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DA9911C-BD31-4592-B8AF-A03AAD4ED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334210"/>
              </p:ext>
            </p:extLst>
          </p:nvPr>
        </p:nvGraphicFramePr>
        <p:xfrm>
          <a:off x="4302125" y="3786188"/>
          <a:ext cx="7508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355320" imgH="177480" progId="Equation.DSMT4">
                  <p:embed/>
                </p:oleObj>
              </mc:Choice>
              <mc:Fallback>
                <p:oleObj name="Equation" r:id="rId28" imgW="35532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DA9911C-BD31-4592-B8AF-A03AAD4ED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02125" y="3786188"/>
                        <a:ext cx="75088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342FBFA-F8EC-4203-9A0A-C62525979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51018"/>
              </p:ext>
            </p:extLst>
          </p:nvPr>
        </p:nvGraphicFramePr>
        <p:xfrm>
          <a:off x="3998469" y="4171453"/>
          <a:ext cx="10699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507960" imgH="177480" progId="Equation.DSMT4">
                  <p:embed/>
                </p:oleObj>
              </mc:Choice>
              <mc:Fallback>
                <p:oleObj name="Equation" r:id="rId30" imgW="50796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342FBFA-F8EC-4203-9A0A-C625259798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998469" y="4171453"/>
                        <a:ext cx="106997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D22437A-19FD-4001-823D-A37A709DAD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063459"/>
              </p:ext>
            </p:extLst>
          </p:nvPr>
        </p:nvGraphicFramePr>
        <p:xfrm>
          <a:off x="6877050" y="3797300"/>
          <a:ext cx="776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2" imgW="368280" imgH="177480" progId="Equation.DSMT4">
                  <p:embed/>
                </p:oleObj>
              </mc:Choice>
              <mc:Fallback>
                <p:oleObj name="Equation" r:id="rId32" imgW="36828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D22437A-19FD-4001-823D-A37A709DAD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877050" y="3797300"/>
                        <a:ext cx="77628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3452851E-5CFA-46AF-B170-7C7030097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235373"/>
              </p:ext>
            </p:extLst>
          </p:nvPr>
        </p:nvGraphicFramePr>
        <p:xfrm>
          <a:off x="538163" y="1314450"/>
          <a:ext cx="9636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4" imgW="457200" imgH="203040" progId="Equation.DSMT4">
                  <p:embed/>
                </p:oleObj>
              </mc:Choice>
              <mc:Fallback>
                <p:oleObj name="Equation" r:id="rId34" imgW="45720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3452851E-5CFA-46AF-B170-7C7030097B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38163" y="1314450"/>
                        <a:ext cx="96361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4C70FFE-37EA-44E3-AE3F-E6BE0A5B2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885906"/>
              </p:ext>
            </p:extLst>
          </p:nvPr>
        </p:nvGraphicFramePr>
        <p:xfrm>
          <a:off x="3155950" y="1323975"/>
          <a:ext cx="10429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6" imgW="495000" imgH="203040" progId="Equation.DSMT4">
                  <p:embed/>
                </p:oleObj>
              </mc:Choice>
              <mc:Fallback>
                <p:oleObj name="Equation" r:id="rId36" imgW="495000" imgH="203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64C70FFE-37EA-44E3-AE3F-E6BE0A5B23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155950" y="1323975"/>
                        <a:ext cx="104298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BB949C4-DAFA-46EF-AAEB-9DC09D6B5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889965"/>
              </p:ext>
            </p:extLst>
          </p:nvPr>
        </p:nvGraphicFramePr>
        <p:xfrm>
          <a:off x="5652120" y="1335088"/>
          <a:ext cx="1150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8" imgW="545760" imgH="203040" progId="Equation.DSMT4">
                  <p:embed/>
                </p:oleObj>
              </mc:Choice>
              <mc:Fallback>
                <p:oleObj name="Equation" r:id="rId38" imgW="54576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2BB949C4-DAFA-46EF-AAEB-9DC09D6B5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652120" y="1335088"/>
                        <a:ext cx="11509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9DF50333-BDDA-445B-9616-B216677D4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84203"/>
              </p:ext>
            </p:extLst>
          </p:nvPr>
        </p:nvGraphicFramePr>
        <p:xfrm>
          <a:off x="557213" y="3749675"/>
          <a:ext cx="1069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0" imgW="507960" imgH="203040" progId="Equation.DSMT4">
                  <p:embed/>
                </p:oleObj>
              </mc:Choice>
              <mc:Fallback>
                <p:oleObj name="Equation" r:id="rId40" imgW="507960" imgH="2030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9DF50333-BDDA-445B-9616-B216677D48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57213" y="3749675"/>
                        <a:ext cx="10699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2F4A347-F65C-4396-BF7D-D3EA4380A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882120"/>
              </p:ext>
            </p:extLst>
          </p:nvPr>
        </p:nvGraphicFramePr>
        <p:xfrm>
          <a:off x="3252788" y="3760788"/>
          <a:ext cx="990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2" imgW="469800" imgH="203040" progId="Equation.DSMT4">
                  <p:embed/>
                </p:oleObj>
              </mc:Choice>
              <mc:Fallback>
                <p:oleObj name="Equation" r:id="rId42" imgW="469800" imgH="203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B2F4A347-F65C-4396-BF7D-D3EA4380A1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252788" y="3760788"/>
                        <a:ext cx="9906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F98A6EA4-D513-47D0-8D7E-E4F8BA019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181340"/>
              </p:ext>
            </p:extLst>
          </p:nvPr>
        </p:nvGraphicFramePr>
        <p:xfrm>
          <a:off x="5789613" y="3770313"/>
          <a:ext cx="1098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4" imgW="520560" imgH="203040" progId="Equation.DSMT4">
                  <p:embed/>
                </p:oleObj>
              </mc:Choice>
              <mc:Fallback>
                <p:oleObj name="Equation" r:id="rId44" imgW="520560" imgH="2030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F98A6EA4-D513-47D0-8D7E-E4F8BA019C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789613" y="3770313"/>
                        <a:ext cx="10985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3E32D6A1-6760-4B09-B947-B49CEA567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230368"/>
              </p:ext>
            </p:extLst>
          </p:nvPr>
        </p:nvGraphicFramePr>
        <p:xfrm>
          <a:off x="1259111" y="2492375"/>
          <a:ext cx="936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6" imgW="444240" imgH="177480" progId="Equation.DSMT4">
                  <p:embed/>
                </p:oleObj>
              </mc:Choice>
              <mc:Fallback>
                <p:oleObj name="Equation" r:id="rId46" imgW="44424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3E32D6A1-6760-4B09-B947-B49CEA5673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259111" y="2492375"/>
                        <a:ext cx="9366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0BF9DFC-AD5F-4FA8-A7A0-ECA7A8552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5839"/>
              </p:ext>
            </p:extLst>
          </p:nvPr>
        </p:nvGraphicFramePr>
        <p:xfrm>
          <a:off x="258315" y="2855888"/>
          <a:ext cx="2729509" cy="4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8" imgW="1536480" imgH="253800" progId="Equation.DSMT4">
                  <p:embed/>
                </p:oleObj>
              </mc:Choice>
              <mc:Fallback>
                <p:oleObj name="Equation" r:id="rId48" imgW="15364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0BF9DFC-AD5F-4FA8-A7A0-ECA7A8552B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258315" y="2855888"/>
                        <a:ext cx="2729509" cy="45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16530C1-1404-45A0-B21E-23F418E7C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877146"/>
              </p:ext>
            </p:extLst>
          </p:nvPr>
        </p:nvGraphicFramePr>
        <p:xfrm>
          <a:off x="3203848" y="2564904"/>
          <a:ext cx="23225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0" imgW="1307880" imgH="253800" progId="Equation.DSMT4">
                  <p:embed/>
                </p:oleObj>
              </mc:Choice>
              <mc:Fallback>
                <p:oleObj name="Equation" r:id="rId50" imgW="1307880" imgH="2538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16530C1-1404-45A0-B21E-23F418E7C3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203848" y="2564904"/>
                        <a:ext cx="2322513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4927CD56-1B7C-4B87-8905-E780AD88E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559256"/>
              </p:ext>
            </p:extLst>
          </p:nvPr>
        </p:nvGraphicFramePr>
        <p:xfrm>
          <a:off x="6516216" y="2478088"/>
          <a:ext cx="936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2" imgW="444240" imgH="177480" progId="Equation.DSMT4">
                  <p:embed/>
                </p:oleObj>
              </mc:Choice>
              <mc:Fallback>
                <p:oleObj name="Equation" r:id="rId52" imgW="44424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4927CD56-1B7C-4B87-8905-E780AD88E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6516216" y="2478088"/>
                        <a:ext cx="9366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910D4729-A835-4266-BB14-9CCD40CC1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86922"/>
              </p:ext>
            </p:extLst>
          </p:nvPr>
        </p:nvGraphicFramePr>
        <p:xfrm>
          <a:off x="5724128" y="2924944"/>
          <a:ext cx="2638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4" imgW="1485720" imgH="253800" progId="Equation.DSMT4">
                  <p:embed/>
                </p:oleObj>
              </mc:Choice>
              <mc:Fallback>
                <p:oleObj name="Equation" r:id="rId54" imgW="1485720" imgH="2538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910D4729-A835-4266-BB14-9CCD40CC1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5724128" y="2924944"/>
                        <a:ext cx="2638425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2D19E4F-331C-478F-AD00-1BEE00D62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236358"/>
              </p:ext>
            </p:extLst>
          </p:nvPr>
        </p:nvGraphicFramePr>
        <p:xfrm>
          <a:off x="611560" y="5013176"/>
          <a:ext cx="20081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6" imgW="1130040" imgH="253800" progId="Equation.DSMT4">
                  <p:embed/>
                </p:oleObj>
              </mc:Choice>
              <mc:Fallback>
                <p:oleObj name="Equation" r:id="rId56" imgW="1130040" imgH="2538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72D19E4F-331C-478F-AD00-1BEE00D627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611560" y="5013176"/>
                        <a:ext cx="2008187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FCE9832B-5AA2-45D2-BFA7-0F3C80EA1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99809"/>
              </p:ext>
            </p:extLst>
          </p:nvPr>
        </p:nvGraphicFramePr>
        <p:xfrm>
          <a:off x="3479602" y="4584700"/>
          <a:ext cx="16684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8" imgW="939600" imgH="253800" progId="Equation.DSMT4">
                  <p:embed/>
                </p:oleObj>
              </mc:Choice>
              <mc:Fallback>
                <p:oleObj name="Equation" r:id="rId58" imgW="93960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FCE9832B-5AA2-45D2-BFA7-0F3C80EA1F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3479602" y="4584700"/>
                        <a:ext cx="16684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714CAB6B-FAF8-48FC-88EE-9112539AC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136676"/>
              </p:ext>
            </p:extLst>
          </p:nvPr>
        </p:nvGraphicFramePr>
        <p:xfrm>
          <a:off x="6300192" y="4221088"/>
          <a:ext cx="1171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60" imgW="660240" imgH="253800" progId="Equation.DSMT4">
                  <p:embed/>
                </p:oleObj>
              </mc:Choice>
              <mc:Fallback>
                <p:oleObj name="Equation" r:id="rId60" imgW="660240" imgH="2538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714CAB6B-FAF8-48FC-88EE-9112539AC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6300192" y="4221088"/>
                        <a:ext cx="117157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2E18E8B8-07C6-4027-A31D-7D763392E158}"/>
              </a:ext>
            </a:extLst>
          </p:cNvPr>
          <p:cNvSpPr txBox="1"/>
          <p:nvPr/>
        </p:nvSpPr>
        <p:spPr>
          <a:xfrm>
            <a:off x="5526361" y="4687186"/>
            <a:ext cx="28344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97 this number has only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2 factors, 1 and itself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52D41FCE-89CC-438A-96EF-F0116E95BCE2}"/>
              </a:ext>
            </a:extLst>
          </p:cNvPr>
          <p:cNvSpPr txBox="1"/>
          <p:nvPr/>
        </p:nvSpPr>
        <p:spPr>
          <a:xfrm>
            <a:off x="5681802" y="5348765"/>
            <a:ext cx="2467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97 is a prime number</a:t>
            </a:r>
          </a:p>
        </p:txBody>
      </p:sp>
    </p:spTree>
    <p:extLst>
      <p:ext uri="{BB962C8B-B14F-4D97-AF65-F5344CB8AC3E}">
        <p14:creationId xmlns:p14="http://schemas.microsoft.com/office/powerpoint/2010/main" val="599384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3BDA9-51AD-4D65-BDFE-0ADA89A06A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/>
              <a:t>Greatest Common Factor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188C1C-5C6B-4460-BF41-C2C925753CF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978153"/>
            <a:ext cx="7787208" cy="1036712"/>
          </a:xfrm>
        </p:spPr>
        <p:txBody>
          <a:bodyPr/>
          <a:lstStyle/>
          <a:p>
            <a:r>
              <a:rPr lang="en-CA" dirty="0"/>
              <a:t>What are the common factors of 24 and 30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B61B2E3-DE51-4500-AC09-9EF2A8C49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764148"/>
              </p:ext>
            </p:extLst>
          </p:nvPr>
        </p:nvGraphicFramePr>
        <p:xfrm>
          <a:off x="819150" y="2233613"/>
          <a:ext cx="35925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523880" imgH="253800" progId="Equation.DSMT4">
                  <p:embed/>
                </p:oleObj>
              </mc:Choice>
              <mc:Fallback>
                <p:oleObj name="Equation" r:id="rId4" imgW="15238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B61B2E3-DE51-4500-AC09-9EF2A8C498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9150" y="2233613"/>
                        <a:ext cx="3592513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1840F7C-92F7-456C-9660-15412CD27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266407"/>
              </p:ext>
            </p:extLst>
          </p:nvPr>
        </p:nvGraphicFramePr>
        <p:xfrm>
          <a:off x="755576" y="1569256"/>
          <a:ext cx="3706594" cy="635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485720" imgH="253800" progId="Equation.DSMT4">
                  <p:embed/>
                </p:oleObj>
              </mc:Choice>
              <mc:Fallback>
                <p:oleObj name="Equation" r:id="rId6" imgW="148572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1840F7C-92F7-456C-9660-15412CD273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576" y="1569256"/>
                        <a:ext cx="3706594" cy="635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93618AF-0D6A-4260-956A-FF28CE17E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29847"/>
              </p:ext>
            </p:extLst>
          </p:nvPr>
        </p:nvGraphicFramePr>
        <p:xfrm>
          <a:off x="1547664" y="1695277"/>
          <a:ext cx="3159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26720" imgH="203040" progId="Equation.DSMT4">
                  <p:embed/>
                </p:oleObj>
              </mc:Choice>
              <mc:Fallback>
                <p:oleObj name="Equation" r:id="rId8" imgW="12672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93618AF-0D6A-4260-956A-FF28CE17E2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7664" y="1695277"/>
                        <a:ext cx="315912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70778E4-753B-45B7-AC83-E9F4F9AB2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003499"/>
              </p:ext>
            </p:extLst>
          </p:nvPr>
        </p:nvGraphicFramePr>
        <p:xfrm>
          <a:off x="1784574" y="1700808"/>
          <a:ext cx="4111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64880" imgH="203040" progId="Equation.DSMT4">
                  <p:embed/>
                </p:oleObj>
              </mc:Choice>
              <mc:Fallback>
                <p:oleObj name="Equation" r:id="rId10" imgW="1648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70778E4-753B-45B7-AC83-E9F4F9AB2F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84574" y="1700808"/>
                        <a:ext cx="411162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04D4405-935C-4CF4-A829-CCAB128F7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7797"/>
              </p:ext>
            </p:extLst>
          </p:nvPr>
        </p:nvGraphicFramePr>
        <p:xfrm>
          <a:off x="2104356" y="1706563"/>
          <a:ext cx="3794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52280" imgH="203040" progId="Equation.DSMT4">
                  <p:embed/>
                </p:oleObj>
              </mc:Choice>
              <mc:Fallback>
                <p:oleObj name="Equation" r:id="rId12" imgW="1522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04D4405-935C-4CF4-A829-CCAB128F7A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04356" y="1706563"/>
                        <a:ext cx="379412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964F3E7-A2C0-4567-A231-CCEE4A140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649551"/>
              </p:ext>
            </p:extLst>
          </p:nvPr>
        </p:nvGraphicFramePr>
        <p:xfrm>
          <a:off x="2362225" y="1695277"/>
          <a:ext cx="4095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64880" imgH="203040" progId="Equation.DSMT4">
                  <p:embed/>
                </p:oleObj>
              </mc:Choice>
              <mc:Fallback>
                <p:oleObj name="Equation" r:id="rId14" imgW="1648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964F3E7-A2C0-4567-A231-CCEE4A140E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62225" y="1695277"/>
                        <a:ext cx="409575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DFF2D28-97D0-4479-95F2-656D4897D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665245"/>
              </p:ext>
            </p:extLst>
          </p:nvPr>
        </p:nvGraphicFramePr>
        <p:xfrm>
          <a:off x="2699792" y="1700808"/>
          <a:ext cx="3778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52280" imgH="203040" progId="Equation.DSMT4">
                  <p:embed/>
                </p:oleObj>
              </mc:Choice>
              <mc:Fallback>
                <p:oleObj name="Equation" r:id="rId16" imgW="15228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DFF2D28-97D0-4479-95F2-656D4897DF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99792" y="1700808"/>
                        <a:ext cx="377825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417A567-FEF4-4D9A-A77A-128892E175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542947"/>
              </p:ext>
            </p:extLst>
          </p:nvPr>
        </p:nvGraphicFramePr>
        <p:xfrm>
          <a:off x="3042047" y="1700808"/>
          <a:ext cx="3778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152280" imgH="203040" progId="Equation.DSMT4">
                  <p:embed/>
                </p:oleObj>
              </mc:Choice>
              <mc:Fallback>
                <p:oleObj name="Equation" r:id="rId18" imgW="1522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417A567-FEF4-4D9A-A77A-128892E175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42047" y="1700808"/>
                        <a:ext cx="377825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5BFCF54-5059-4E1B-93C1-A98A5E2D5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554693"/>
              </p:ext>
            </p:extLst>
          </p:nvPr>
        </p:nvGraphicFramePr>
        <p:xfrm>
          <a:off x="3305175" y="1700213"/>
          <a:ext cx="5365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215640" imgH="203040" progId="Equation.DSMT4">
                  <p:embed/>
                </p:oleObj>
              </mc:Choice>
              <mc:Fallback>
                <p:oleObj name="Equation" r:id="rId20" imgW="21564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5BFCF54-5059-4E1B-93C1-A98A5E2D56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05175" y="1700213"/>
                        <a:ext cx="536575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3759501-D741-4E3C-9F9D-B1D97CD79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536925"/>
              </p:ext>
            </p:extLst>
          </p:nvPr>
        </p:nvGraphicFramePr>
        <p:xfrm>
          <a:off x="3779143" y="1700808"/>
          <a:ext cx="5048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203040" imgH="164880" progId="Equation.DSMT4">
                  <p:embed/>
                </p:oleObj>
              </mc:Choice>
              <mc:Fallback>
                <p:oleObj name="Equation" r:id="rId22" imgW="203040" imgH="164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3759501-D741-4E3C-9F9D-B1D97CD79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79143" y="1700808"/>
                        <a:ext cx="50482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6675724-3309-4966-843D-A9CBCB786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120489"/>
              </p:ext>
            </p:extLst>
          </p:nvPr>
        </p:nvGraphicFramePr>
        <p:xfrm>
          <a:off x="1547664" y="2332063"/>
          <a:ext cx="3159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126720" imgH="203040" progId="Equation.DSMT4">
                  <p:embed/>
                </p:oleObj>
              </mc:Choice>
              <mc:Fallback>
                <p:oleObj name="Equation" r:id="rId24" imgW="12672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6675724-3309-4966-843D-A9CBCB786E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7664" y="2332063"/>
                        <a:ext cx="315912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9543197-5ADB-4FAE-90AC-BB1E7434B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948091"/>
              </p:ext>
            </p:extLst>
          </p:nvPr>
        </p:nvGraphicFramePr>
        <p:xfrm>
          <a:off x="1784574" y="2337594"/>
          <a:ext cx="4111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5" imgW="164880" imgH="203040" progId="Equation.DSMT4">
                  <p:embed/>
                </p:oleObj>
              </mc:Choice>
              <mc:Fallback>
                <p:oleObj name="Equation" r:id="rId25" imgW="1648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9543197-5ADB-4FAE-90AC-BB1E7434BB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84574" y="2337594"/>
                        <a:ext cx="411162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8169177-C73D-4852-A37D-5C6B80C1C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509098"/>
              </p:ext>
            </p:extLst>
          </p:nvPr>
        </p:nvGraphicFramePr>
        <p:xfrm>
          <a:off x="2104356" y="2343349"/>
          <a:ext cx="3794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6" imgW="152280" imgH="203040" progId="Equation.DSMT4">
                  <p:embed/>
                </p:oleObj>
              </mc:Choice>
              <mc:Fallback>
                <p:oleObj name="Equation" r:id="rId26" imgW="1522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8169177-C73D-4852-A37D-5C6B80C1C8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04356" y="2343349"/>
                        <a:ext cx="379412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798AEB7-906B-4788-8856-F99D7F64B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916743"/>
              </p:ext>
            </p:extLst>
          </p:nvPr>
        </p:nvGraphicFramePr>
        <p:xfrm>
          <a:off x="2378075" y="2332038"/>
          <a:ext cx="3778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27" imgW="152280" imgH="203040" progId="Equation.DSMT4">
                  <p:embed/>
                </p:oleObj>
              </mc:Choice>
              <mc:Fallback>
                <p:oleObj name="Equation" r:id="rId27" imgW="15228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798AEB7-906B-4788-8856-F99D7F64B6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378075" y="2332038"/>
                        <a:ext cx="377825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D81F653-B982-40F4-A164-35F2537FD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17976"/>
              </p:ext>
            </p:extLst>
          </p:nvPr>
        </p:nvGraphicFramePr>
        <p:xfrm>
          <a:off x="2699792" y="2337594"/>
          <a:ext cx="3778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29" imgW="152280" imgH="203040" progId="Equation.DSMT4">
                  <p:embed/>
                </p:oleObj>
              </mc:Choice>
              <mc:Fallback>
                <p:oleObj name="Equation" r:id="rId29" imgW="1522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D81F653-B982-40F4-A164-35F2537FD3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99792" y="2337594"/>
                        <a:ext cx="377825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DE9F4D4-6636-4ECC-AE48-699E79A05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901468"/>
              </p:ext>
            </p:extLst>
          </p:nvPr>
        </p:nvGraphicFramePr>
        <p:xfrm>
          <a:off x="2962275" y="2338388"/>
          <a:ext cx="536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0" imgW="215640" imgH="203040" progId="Equation.DSMT4">
                  <p:embed/>
                </p:oleObj>
              </mc:Choice>
              <mc:Fallback>
                <p:oleObj name="Equation" r:id="rId30" imgW="21564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DE9F4D4-6636-4ECC-AE48-699E79A059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962275" y="2338388"/>
                        <a:ext cx="53657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4BE2023-D1BC-44AD-BCAE-ACC2296C8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389838"/>
              </p:ext>
            </p:extLst>
          </p:nvPr>
        </p:nvGraphicFramePr>
        <p:xfrm>
          <a:off x="3387353" y="2336999"/>
          <a:ext cx="5365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2" imgW="215640" imgH="203040" progId="Equation.DSMT4">
                  <p:embed/>
                </p:oleObj>
              </mc:Choice>
              <mc:Fallback>
                <p:oleObj name="Equation" r:id="rId32" imgW="21564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4BE2023-D1BC-44AD-BCAE-ACC2296C87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387353" y="2336999"/>
                        <a:ext cx="536575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416349E-080A-4849-B356-AD9A34C92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858210"/>
              </p:ext>
            </p:extLst>
          </p:nvPr>
        </p:nvGraphicFramePr>
        <p:xfrm>
          <a:off x="3810893" y="2348880"/>
          <a:ext cx="4730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4" imgW="190440" imgH="177480" progId="Equation.DSMT4">
                  <p:embed/>
                </p:oleObj>
              </mc:Choice>
              <mc:Fallback>
                <p:oleObj name="Equation" r:id="rId34" imgW="19044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416349E-080A-4849-B356-AD9A34C92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810893" y="2348880"/>
                        <a:ext cx="47307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5767A594-42D9-4B5E-9079-50E7C986F39C}"/>
              </a:ext>
            </a:extLst>
          </p:cNvPr>
          <p:cNvSpPr txBox="1"/>
          <p:nvPr/>
        </p:nvSpPr>
        <p:spPr>
          <a:xfrm>
            <a:off x="4759670" y="1881698"/>
            <a:ext cx="28216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A common factor is a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factor that is on both list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50FDB168-1E30-452C-A503-94CBBFA6FCCE}"/>
              </a:ext>
            </a:extLst>
          </p:cNvPr>
          <p:cNvSpPr txBox="1">
            <a:spLocks/>
          </p:cNvSpPr>
          <p:nvPr/>
        </p:nvSpPr>
        <p:spPr>
          <a:xfrm>
            <a:off x="261865" y="2855051"/>
            <a:ext cx="7787208" cy="103671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he common factors are: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CC120AC-A12E-478D-A153-57B227823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37082"/>
              </p:ext>
            </p:extLst>
          </p:nvPr>
        </p:nvGraphicFramePr>
        <p:xfrm>
          <a:off x="4156427" y="2863820"/>
          <a:ext cx="3159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6" imgW="126720" imgH="203040" progId="Equation.DSMT4">
                  <p:embed/>
                </p:oleObj>
              </mc:Choice>
              <mc:Fallback>
                <p:oleObj name="Equation" r:id="rId36" imgW="12672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CC120AC-A12E-478D-A153-57B2278237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6427" y="2863820"/>
                        <a:ext cx="315912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9A2125A-62BC-45DD-B901-97416E474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821983"/>
              </p:ext>
            </p:extLst>
          </p:nvPr>
        </p:nvGraphicFramePr>
        <p:xfrm>
          <a:off x="4427984" y="2858628"/>
          <a:ext cx="4095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7" imgW="164880" imgH="203040" progId="Equation.DSMT4">
                  <p:embed/>
                </p:oleObj>
              </mc:Choice>
              <mc:Fallback>
                <p:oleObj name="Equation" r:id="rId37" imgW="16488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9A2125A-62BC-45DD-B901-97416E474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427984" y="2858628"/>
                        <a:ext cx="409575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C1C9C28-A7FA-446B-B456-B813D6BA4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212885"/>
              </p:ext>
            </p:extLst>
          </p:nvPr>
        </p:nvGraphicFramePr>
        <p:xfrm>
          <a:off x="4797454" y="2853322"/>
          <a:ext cx="3778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9" imgW="152280" imgH="203040" progId="Equation.DSMT4">
                  <p:embed/>
                </p:oleObj>
              </mc:Choice>
              <mc:Fallback>
                <p:oleObj name="Equation" r:id="rId39" imgW="15228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C1C9C28-A7FA-446B-B456-B813D6BA4A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797454" y="2853322"/>
                        <a:ext cx="377825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47F5207-C96F-4850-B8B9-B46F35692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43376"/>
              </p:ext>
            </p:extLst>
          </p:nvPr>
        </p:nvGraphicFramePr>
        <p:xfrm>
          <a:off x="5191546" y="2910905"/>
          <a:ext cx="10366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1" imgW="419040" imgH="177480" progId="Equation.DSMT4">
                  <p:embed/>
                </p:oleObj>
              </mc:Choice>
              <mc:Fallback>
                <p:oleObj name="Equation" r:id="rId41" imgW="41904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47F5207-C96F-4850-B8B9-B46F356921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191546" y="2910905"/>
                        <a:ext cx="1036638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EC26682C-693E-4A61-A11E-A659B0293678}"/>
              </a:ext>
            </a:extLst>
          </p:cNvPr>
          <p:cNvSpPr txBox="1">
            <a:spLocks/>
          </p:cNvSpPr>
          <p:nvPr/>
        </p:nvSpPr>
        <p:spPr>
          <a:xfrm>
            <a:off x="251520" y="3400400"/>
            <a:ext cx="7787208" cy="103671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he GREATEST Common Factor &lt;GCF&gt; is the largest “common” factor, which is 6</a:t>
            </a: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3F7C9B61-197F-446B-93ED-DB8884AD61C3}"/>
              </a:ext>
            </a:extLst>
          </p:cNvPr>
          <p:cNvSpPr txBox="1">
            <a:spLocks/>
          </p:cNvSpPr>
          <p:nvPr/>
        </p:nvSpPr>
        <p:spPr>
          <a:xfrm>
            <a:off x="251520" y="4293096"/>
            <a:ext cx="7787208" cy="103671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One way to find the GCF is to list out the factors of each number and then select the LARGEST one</a:t>
            </a:r>
          </a:p>
        </p:txBody>
      </p:sp>
    </p:spTree>
    <p:extLst>
      <p:ext uri="{BB962C8B-B14F-4D97-AF65-F5344CB8AC3E}">
        <p14:creationId xmlns:p14="http://schemas.microsoft.com/office/powerpoint/2010/main" val="1781122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454188-FFFB-4247-BCF7-67FA9BECFC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91264" cy="562074"/>
          </a:xfrm>
        </p:spPr>
        <p:txBody>
          <a:bodyPr/>
          <a:lstStyle/>
          <a:p>
            <a:r>
              <a:rPr lang="en-CA" dirty="0"/>
              <a:t>Find the GCF of each pair of number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0E9948F-9C02-49A1-94CE-59A06A362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49386"/>
              </p:ext>
            </p:extLst>
          </p:nvPr>
        </p:nvGraphicFramePr>
        <p:xfrm>
          <a:off x="243111" y="1196752"/>
          <a:ext cx="1952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927000" imgH="203040" progId="Equation.DSMT4">
                  <p:embed/>
                </p:oleObj>
              </mc:Choice>
              <mc:Fallback>
                <p:oleObj name="Equation" r:id="rId4" imgW="9270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0E9948F-9C02-49A1-94CE-59A06A362C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111" y="1196752"/>
                        <a:ext cx="19526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96163B7-1E0D-4562-80FC-1BF618F8E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228414"/>
              </p:ext>
            </p:extLst>
          </p:nvPr>
        </p:nvGraphicFramePr>
        <p:xfrm>
          <a:off x="3998193" y="1196975"/>
          <a:ext cx="2085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990360" imgH="203040" progId="Equation.DSMT4">
                  <p:embed/>
                </p:oleObj>
              </mc:Choice>
              <mc:Fallback>
                <p:oleObj name="Equation" r:id="rId6" imgW="9903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96163B7-1E0D-4562-80FC-1BF618F8E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8193" y="1196975"/>
                        <a:ext cx="20859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016E2C-5BB2-4DEB-A18B-6968AC42F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232277"/>
              </p:ext>
            </p:extLst>
          </p:nvPr>
        </p:nvGraphicFramePr>
        <p:xfrm>
          <a:off x="251520" y="3414713"/>
          <a:ext cx="1898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901440" imgH="203040" progId="Equation.DSMT4">
                  <p:embed/>
                </p:oleObj>
              </mc:Choice>
              <mc:Fallback>
                <p:oleObj name="Equation" r:id="rId8" imgW="90144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8016E2C-5BB2-4DEB-A18B-6968AC42F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520" y="3414713"/>
                        <a:ext cx="18986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99EA6B4-9902-4C3E-B517-ECC48D398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53021"/>
              </p:ext>
            </p:extLst>
          </p:nvPr>
        </p:nvGraphicFramePr>
        <p:xfrm>
          <a:off x="4008983" y="3356992"/>
          <a:ext cx="2435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155600" imgH="203040" progId="Equation.DSMT4">
                  <p:embed/>
                </p:oleObj>
              </mc:Choice>
              <mc:Fallback>
                <p:oleObj name="Equation" r:id="rId10" imgW="11556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99EA6B4-9902-4C3E-B517-ECC48D398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08983" y="3356992"/>
                        <a:ext cx="24352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13127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817717-9A84-4306-82E1-2D699A791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/>
              <a:t>BOX Method: GC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0F72DD-38FA-4A1F-99AC-5879632D019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966118"/>
            <a:ext cx="8363272" cy="1612776"/>
          </a:xfrm>
        </p:spPr>
        <p:txBody>
          <a:bodyPr>
            <a:normAutofit lnSpcReduction="10000"/>
          </a:bodyPr>
          <a:lstStyle/>
          <a:p>
            <a:r>
              <a:rPr lang="en-CA" dirty="0"/>
              <a:t>Another way to find the GCF is to divide both numbers by any common factor</a:t>
            </a:r>
          </a:p>
          <a:p>
            <a:r>
              <a:rPr lang="en-CA" dirty="0"/>
              <a:t>Keep dividing by common factors until you can’t divide anymor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47FECDF-0D88-46DF-9BFA-4663D29B0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65528"/>
              </p:ext>
            </p:extLst>
          </p:nvPr>
        </p:nvGraphicFramePr>
        <p:xfrm>
          <a:off x="1115616" y="2578894"/>
          <a:ext cx="1793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850680" imgH="215640" progId="Equation.DSMT4">
                  <p:embed/>
                </p:oleObj>
              </mc:Choice>
              <mc:Fallback>
                <p:oleObj name="Equation" r:id="rId4" imgW="850680" imgH="215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47FECDF-0D88-46DF-9BFA-4663D29B06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16" y="2578894"/>
                        <a:ext cx="17938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F9C8C3B-C6FB-4506-B8C0-F600D8ECA25C}"/>
              </a:ext>
            </a:extLst>
          </p:cNvPr>
          <p:cNvSpPr txBox="1"/>
          <p:nvPr/>
        </p:nvSpPr>
        <p:spPr>
          <a:xfrm>
            <a:off x="3154696" y="2492896"/>
            <a:ext cx="5214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Both numbers are even, so they can divide by 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BB8D79B-E60C-4F84-8738-8A4826A4D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396961"/>
              </p:ext>
            </p:extLst>
          </p:nvPr>
        </p:nvGraphicFramePr>
        <p:xfrm>
          <a:off x="799703" y="2636292"/>
          <a:ext cx="3159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BB8D79B-E60C-4F84-8738-8A4826A4D6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703" y="2636292"/>
                        <a:ext cx="31591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4A7AF40-26E0-4961-A84F-CD9B3D978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305640"/>
              </p:ext>
            </p:extLst>
          </p:nvPr>
        </p:nvGraphicFramePr>
        <p:xfrm>
          <a:off x="1382862" y="2996952"/>
          <a:ext cx="16049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761760" imgH="215640" progId="Equation.DSMT4">
                  <p:embed/>
                </p:oleObj>
              </mc:Choice>
              <mc:Fallback>
                <p:oleObj name="Equation" r:id="rId8" imgW="761760" imgH="215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4A7AF40-26E0-4961-A84F-CD9B3D9788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82862" y="2996952"/>
                        <a:ext cx="160496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2DD6753-4A8C-4115-8B14-435E77171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437021"/>
              </p:ext>
            </p:extLst>
          </p:nvPr>
        </p:nvGraphicFramePr>
        <p:xfrm>
          <a:off x="1115616" y="2996952"/>
          <a:ext cx="3159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2DD6753-4A8C-4115-8B14-435E771710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5616" y="2996952"/>
                        <a:ext cx="31591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47DF912-A999-4868-9AFA-2C7A19812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598992"/>
              </p:ext>
            </p:extLst>
          </p:nvPr>
        </p:nvGraphicFramePr>
        <p:xfrm>
          <a:off x="1615207" y="3406775"/>
          <a:ext cx="1444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685800" imgH="215640" progId="Equation.DSMT4">
                  <p:embed/>
                </p:oleObj>
              </mc:Choice>
              <mc:Fallback>
                <p:oleObj name="Equation" r:id="rId11" imgW="685800" imgH="215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47DF912-A999-4868-9AFA-2C7A198125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5207" y="3406775"/>
                        <a:ext cx="14446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4CB1644-F131-4564-8618-8EF25EF04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749097"/>
              </p:ext>
            </p:extLst>
          </p:nvPr>
        </p:nvGraphicFramePr>
        <p:xfrm>
          <a:off x="1407518" y="3414960"/>
          <a:ext cx="2841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4CB1644-F131-4564-8618-8EF25EF046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7518" y="3414960"/>
                        <a:ext cx="284162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FEA0814-8368-4A3E-B03F-AF803E574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807413"/>
              </p:ext>
            </p:extLst>
          </p:nvPr>
        </p:nvGraphicFramePr>
        <p:xfrm>
          <a:off x="1835696" y="3789040"/>
          <a:ext cx="125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596880" imgH="215640" progId="Equation.DSMT4">
                  <p:embed/>
                </p:oleObj>
              </mc:Choice>
              <mc:Fallback>
                <p:oleObj name="Equation" r:id="rId15" imgW="596880" imgH="215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FEA0814-8368-4A3E-B03F-AF803E5749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35696" y="3789040"/>
                        <a:ext cx="1257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FEACB02-6447-45F8-9E5B-9109F31ADDF2}"/>
              </a:ext>
            </a:extLst>
          </p:cNvPr>
          <p:cNvSpPr txBox="1"/>
          <p:nvPr/>
        </p:nvSpPr>
        <p:spPr>
          <a:xfrm>
            <a:off x="3771597" y="3599909"/>
            <a:ext cx="37321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10 and 9 don’t have any common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factors except 1, so we stop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7E19B02-4B39-4FEE-B749-AE34A023961E}"/>
              </a:ext>
            </a:extLst>
          </p:cNvPr>
          <p:cNvSpPr txBox="1">
            <a:spLocks/>
          </p:cNvSpPr>
          <p:nvPr/>
        </p:nvSpPr>
        <p:spPr>
          <a:xfrm>
            <a:off x="251520" y="4386857"/>
            <a:ext cx="8363272" cy="55431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The GCF will be the product of the three factors on the left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26B57B0-BBD9-4D6B-8EA7-D39492B1A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275851"/>
              </p:ext>
            </p:extLst>
          </p:nvPr>
        </p:nvGraphicFramePr>
        <p:xfrm>
          <a:off x="898724" y="4873628"/>
          <a:ext cx="10175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482400" imgH="177480" progId="Equation.DSMT4">
                  <p:embed/>
                </p:oleObj>
              </mc:Choice>
              <mc:Fallback>
                <p:oleObj name="Equation" r:id="rId17" imgW="48240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26B57B0-BBD9-4D6B-8EA7-D39492B1A0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8724" y="4873628"/>
                        <a:ext cx="1017588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755D197-09BD-4378-B4AD-02DE965A7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12610"/>
              </p:ext>
            </p:extLst>
          </p:nvPr>
        </p:nvGraphicFramePr>
        <p:xfrm>
          <a:off x="1916312" y="4816028"/>
          <a:ext cx="12985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9" imgW="520560" imgH="177480" progId="Equation.DSMT4">
                  <p:embed/>
                </p:oleObj>
              </mc:Choice>
              <mc:Fallback>
                <p:oleObj name="Equation" r:id="rId19" imgW="52056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755D197-09BD-4378-B4AD-02DE965A7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16312" y="4816028"/>
                        <a:ext cx="129857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F25293B-9A65-4749-9411-AE31EBFA5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703875"/>
              </p:ext>
            </p:extLst>
          </p:nvPr>
        </p:nvGraphicFramePr>
        <p:xfrm>
          <a:off x="1693193" y="5229200"/>
          <a:ext cx="7905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1" imgW="317160" imgH="177480" progId="Equation.DSMT4">
                  <p:embed/>
                </p:oleObj>
              </mc:Choice>
              <mc:Fallback>
                <p:oleObj name="Equation" r:id="rId21" imgW="31716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F25293B-9A65-4749-9411-AE31EBFA5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93193" y="5229200"/>
                        <a:ext cx="79057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39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786D4F-B122-447F-9848-920A1178A0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508" y="548680"/>
            <a:ext cx="8856984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Ex: Find the GCF between each pair of numbers</a:t>
            </a:r>
            <a:br>
              <a:rPr lang="en-CA" dirty="0"/>
            </a:br>
            <a:r>
              <a:rPr lang="en-CA" dirty="0"/>
              <a:t>by using the BOX Method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560D601-4D3A-4371-B91A-97E04A394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017982"/>
              </p:ext>
            </p:extLst>
          </p:nvPr>
        </p:nvGraphicFramePr>
        <p:xfrm>
          <a:off x="369888" y="1052513"/>
          <a:ext cx="20335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560D601-4D3A-4371-B91A-97E04A3947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052513"/>
                        <a:ext cx="2033587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0D9637-406A-479A-B4DB-1EF073332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89811"/>
              </p:ext>
            </p:extLst>
          </p:nvPr>
        </p:nvGraphicFramePr>
        <p:xfrm>
          <a:off x="3646488" y="1087438"/>
          <a:ext cx="2085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990360" imgH="203040" progId="Equation.DSMT4">
                  <p:embed/>
                </p:oleObj>
              </mc:Choice>
              <mc:Fallback>
                <p:oleObj name="Equation" r:id="rId6" imgW="9903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A0D9637-406A-479A-B4DB-1EF073332F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46488" y="1087438"/>
                        <a:ext cx="20859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CBBC4EF-7957-4C13-9073-0CC4967F7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26743"/>
              </p:ext>
            </p:extLst>
          </p:nvPr>
        </p:nvGraphicFramePr>
        <p:xfrm>
          <a:off x="868636" y="1607641"/>
          <a:ext cx="1793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850680" imgH="215640" progId="Equation.DSMT4">
                  <p:embed/>
                </p:oleObj>
              </mc:Choice>
              <mc:Fallback>
                <p:oleObj name="Equation" r:id="rId8" imgW="850680" imgH="215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CBBC4EF-7957-4C13-9073-0CC4967F7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8636" y="1607641"/>
                        <a:ext cx="17938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BF93394-B124-436C-A412-99DA3BC46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639409"/>
              </p:ext>
            </p:extLst>
          </p:nvPr>
        </p:nvGraphicFramePr>
        <p:xfrm>
          <a:off x="552723" y="1665039"/>
          <a:ext cx="3159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BF93394-B124-436C-A412-99DA3BC464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2723" y="1665039"/>
                        <a:ext cx="31591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F3688B6-6363-4A75-B87F-E4D1998E8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167294"/>
              </p:ext>
            </p:extLst>
          </p:nvPr>
        </p:nvGraphicFramePr>
        <p:xfrm>
          <a:off x="1135882" y="2025699"/>
          <a:ext cx="16049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761760" imgH="215640" progId="Equation.DSMT4">
                  <p:embed/>
                </p:oleObj>
              </mc:Choice>
              <mc:Fallback>
                <p:oleObj name="Equation" r:id="rId12" imgW="761760" imgH="215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F3688B6-6363-4A75-B87F-E4D1998E82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35882" y="2025699"/>
                        <a:ext cx="160496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92F5B53-F6DA-4A7C-9671-CABE29B38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224314"/>
              </p:ext>
            </p:extLst>
          </p:nvPr>
        </p:nvGraphicFramePr>
        <p:xfrm>
          <a:off x="868636" y="2025699"/>
          <a:ext cx="3159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92F5B53-F6DA-4A7C-9671-CABE29B380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8636" y="2025699"/>
                        <a:ext cx="31591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A874C11-6E54-4C8D-BFF4-9589176C3A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362152"/>
              </p:ext>
            </p:extLst>
          </p:nvPr>
        </p:nvGraphicFramePr>
        <p:xfrm>
          <a:off x="1368227" y="2435522"/>
          <a:ext cx="1444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685800" imgH="215640" progId="Equation.DSMT4">
                  <p:embed/>
                </p:oleObj>
              </mc:Choice>
              <mc:Fallback>
                <p:oleObj name="Equation" r:id="rId15" imgW="685800" imgH="215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A874C11-6E54-4C8D-BFF4-9589176C3A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68227" y="2435522"/>
                        <a:ext cx="14446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479F796-70F0-4776-9450-7CE924BF5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402578"/>
              </p:ext>
            </p:extLst>
          </p:nvPr>
        </p:nvGraphicFramePr>
        <p:xfrm>
          <a:off x="1146845" y="2443460"/>
          <a:ext cx="3143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479F796-70F0-4776-9450-7CE924BF59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46845" y="2443460"/>
                        <a:ext cx="31432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2C805AD-A694-4D54-8A56-498CCCC7C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009341"/>
              </p:ext>
            </p:extLst>
          </p:nvPr>
        </p:nvGraphicFramePr>
        <p:xfrm>
          <a:off x="1642145" y="2818110"/>
          <a:ext cx="1149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545760" imgH="215640" progId="Equation.DSMT4">
                  <p:embed/>
                </p:oleObj>
              </mc:Choice>
              <mc:Fallback>
                <p:oleObj name="Equation" r:id="rId19" imgW="545760" imgH="215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2C805AD-A694-4D54-8A56-498CCCC7CD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42145" y="2818110"/>
                        <a:ext cx="11493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40B0390-B001-4A84-841F-F4C68ACDD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981547"/>
              </p:ext>
            </p:extLst>
          </p:nvPr>
        </p:nvGraphicFramePr>
        <p:xfrm>
          <a:off x="411293" y="3363999"/>
          <a:ext cx="10175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1" imgW="482400" imgH="177480" progId="Equation.DSMT4">
                  <p:embed/>
                </p:oleObj>
              </mc:Choice>
              <mc:Fallback>
                <p:oleObj name="Equation" r:id="rId21" imgW="48240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40B0390-B001-4A84-841F-F4C68ACDD2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1293" y="3363999"/>
                        <a:ext cx="1017588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4D80CC4-BEE8-4110-A499-ABB00C31E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46000"/>
              </p:ext>
            </p:extLst>
          </p:nvPr>
        </p:nvGraphicFramePr>
        <p:xfrm>
          <a:off x="1413669" y="3306117"/>
          <a:ext cx="13303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3" imgW="533160" imgH="177480" progId="Equation.DSMT4">
                  <p:embed/>
                </p:oleObj>
              </mc:Choice>
              <mc:Fallback>
                <p:oleObj name="Equation" r:id="rId23" imgW="53316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4D80CC4-BEE8-4110-A499-ABB00C31E2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13669" y="3306117"/>
                        <a:ext cx="133032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C6E6E43-DF42-4F69-9D77-543A1772F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63500"/>
              </p:ext>
            </p:extLst>
          </p:nvPr>
        </p:nvGraphicFramePr>
        <p:xfrm>
          <a:off x="1205707" y="3734742"/>
          <a:ext cx="7905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5" imgW="317160" imgH="164880" progId="Equation.DSMT4">
                  <p:embed/>
                </p:oleObj>
              </mc:Choice>
              <mc:Fallback>
                <p:oleObj name="Equation" r:id="rId25" imgW="317160" imgH="164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C6E6E43-DF42-4F69-9D77-543A1772F6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05707" y="3734742"/>
                        <a:ext cx="79057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BCC9103-5D05-4B80-A9E9-663472E21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96037"/>
              </p:ext>
            </p:extLst>
          </p:nvPr>
        </p:nvGraphicFramePr>
        <p:xfrm>
          <a:off x="3923804" y="1591617"/>
          <a:ext cx="1766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7" imgW="838080" imgH="215640" progId="Equation.DSMT4">
                  <p:embed/>
                </p:oleObj>
              </mc:Choice>
              <mc:Fallback>
                <p:oleObj name="Equation" r:id="rId27" imgW="838080" imgH="215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BCC9103-5D05-4B80-A9E9-663472E213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923804" y="1591617"/>
                        <a:ext cx="17668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BB57C72-902A-492A-AA4E-124AD2910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688237"/>
              </p:ext>
            </p:extLst>
          </p:nvPr>
        </p:nvGraphicFramePr>
        <p:xfrm>
          <a:off x="3595033" y="1649506"/>
          <a:ext cx="3159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29" imgW="126720" imgH="164880" progId="Equation.DSMT4">
                  <p:embed/>
                </p:oleObj>
              </mc:Choice>
              <mc:Fallback>
                <p:oleObj name="Equation" r:id="rId29" imgW="126720" imgH="1648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BB57C72-902A-492A-AA4E-124AD29109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95033" y="1649506"/>
                        <a:ext cx="31591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D4EF358-4459-4B38-B064-7020077F4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411170"/>
              </p:ext>
            </p:extLst>
          </p:nvPr>
        </p:nvGraphicFramePr>
        <p:xfrm>
          <a:off x="4257179" y="2010717"/>
          <a:ext cx="1446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0" imgW="685800" imgH="215640" progId="Equation.DSMT4">
                  <p:embed/>
                </p:oleObj>
              </mc:Choice>
              <mc:Fallback>
                <p:oleObj name="Equation" r:id="rId30" imgW="685800" imgH="215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D4EF358-4459-4B38-B064-7020077F4A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257179" y="2010717"/>
                        <a:ext cx="144621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BFDEC2E-D3D6-4C31-8922-C2616AEA80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4369"/>
              </p:ext>
            </p:extLst>
          </p:nvPr>
        </p:nvGraphicFramePr>
        <p:xfrm>
          <a:off x="3926979" y="1994842"/>
          <a:ext cx="2841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2" imgW="114120" imgH="177480" progId="Equation.DSMT4">
                  <p:embed/>
                </p:oleObj>
              </mc:Choice>
              <mc:Fallback>
                <p:oleObj name="Equation" r:id="rId32" imgW="1141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BFDEC2E-D3D6-4C31-8922-C2616AEA80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926979" y="1994842"/>
                        <a:ext cx="284163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06876FC-9750-4BCF-BD28-51E749245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403090"/>
              </p:ext>
            </p:extLst>
          </p:nvPr>
        </p:nvGraphicFramePr>
        <p:xfrm>
          <a:off x="4557217" y="2420292"/>
          <a:ext cx="1150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4" imgW="545760" imgH="215640" progId="Equation.DSMT4">
                  <p:embed/>
                </p:oleObj>
              </mc:Choice>
              <mc:Fallback>
                <p:oleObj name="Equation" r:id="rId34" imgW="545760" imgH="2156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06876FC-9750-4BCF-BD28-51E749245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557217" y="2420292"/>
                        <a:ext cx="115093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3BEC0DD-A9D1-44B8-B246-5B6F89BB1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636230"/>
              </p:ext>
            </p:extLst>
          </p:nvPr>
        </p:nvGraphicFramePr>
        <p:xfrm>
          <a:off x="4234954" y="2444105"/>
          <a:ext cx="220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6" imgW="88560" imgH="164880" progId="Equation.DSMT4">
                  <p:embed/>
                </p:oleObj>
              </mc:Choice>
              <mc:Fallback>
                <p:oleObj name="Equation" r:id="rId36" imgW="88560" imgH="1648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3BEC0DD-A9D1-44B8-B246-5B6F89BB1F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234954" y="2444105"/>
                        <a:ext cx="220663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8E506DA-A6CF-4245-8396-7B6B43528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24343"/>
              </p:ext>
            </p:extLst>
          </p:nvPr>
        </p:nvGraphicFramePr>
        <p:xfrm>
          <a:off x="3453603" y="3348466"/>
          <a:ext cx="10175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8" imgW="482400" imgH="177480" progId="Equation.DSMT4">
                  <p:embed/>
                </p:oleObj>
              </mc:Choice>
              <mc:Fallback>
                <p:oleObj name="Equation" r:id="rId38" imgW="48240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8E506DA-A6CF-4245-8396-7B6B43528A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53603" y="3348466"/>
                        <a:ext cx="1017588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FA840F1-A182-4B3A-B7F5-CB24D1CD3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95715"/>
              </p:ext>
            </p:extLst>
          </p:nvPr>
        </p:nvGraphicFramePr>
        <p:xfrm>
          <a:off x="4503242" y="3290242"/>
          <a:ext cx="12350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9" imgW="495000" imgH="177480" progId="Equation.DSMT4">
                  <p:embed/>
                </p:oleObj>
              </mc:Choice>
              <mc:Fallback>
                <p:oleObj name="Equation" r:id="rId39" imgW="49500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FA840F1-A182-4B3A-B7F5-CB24D1CD35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503242" y="3290242"/>
                        <a:ext cx="123507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1CC9673-FBD2-4A37-A141-9D5E622FB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453129"/>
              </p:ext>
            </p:extLst>
          </p:nvPr>
        </p:nvGraphicFramePr>
        <p:xfrm>
          <a:off x="4211960" y="3702992"/>
          <a:ext cx="7588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1" imgW="304560" imgH="177480" progId="Equation.DSMT4">
                  <p:embed/>
                </p:oleObj>
              </mc:Choice>
              <mc:Fallback>
                <p:oleObj name="Equation" r:id="rId41" imgW="30456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B1CC9673-FBD2-4A37-A141-9D5E622FB4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211960" y="3702992"/>
                        <a:ext cx="75882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901826D-A3F7-43BC-BC67-07ADB39C1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128657"/>
              </p:ext>
            </p:extLst>
          </p:nvPr>
        </p:nvGraphicFramePr>
        <p:xfrm>
          <a:off x="6473825" y="1125538"/>
          <a:ext cx="2114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3" imgW="1002960" imgH="203040" progId="Equation.DSMT4">
                  <p:embed/>
                </p:oleObj>
              </mc:Choice>
              <mc:Fallback>
                <p:oleObj name="Equation" r:id="rId43" imgW="100296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5901826D-A3F7-43BC-BC67-07ADB39C12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473825" y="1125538"/>
                        <a:ext cx="21145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236EE76-DB50-4DDC-B8F8-2E70AC3C1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167075"/>
              </p:ext>
            </p:extLst>
          </p:nvPr>
        </p:nvGraphicFramePr>
        <p:xfrm>
          <a:off x="6762750" y="1630363"/>
          <a:ext cx="1766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5" imgW="838080" imgH="215640" progId="Equation.DSMT4">
                  <p:embed/>
                </p:oleObj>
              </mc:Choice>
              <mc:Fallback>
                <p:oleObj name="Equation" r:id="rId45" imgW="838080" imgH="2156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4236EE76-DB50-4DDC-B8F8-2E70AC3C1E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762750" y="1630363"/>
                        <a:ext cx="17668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5A4BF6C-7550-42FF-9EE5-AF079ED71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06331"/>
              </p:ext>
            </p:extLst>
          </p:nvPr>
        </p:nvGraphicFramePr>
        <p:xfrm>
          <a:off x="6450013" y="1671638"/>
          <a:ext cx="2841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7" imgW="114120" imgH="177480" progId="Equation.DSMT4">
                  <p:embed/>
                </p:oleObj>
              </mc:Choice>
              <mc:Fallback>
                <p:oleObj name="Equation" r:id="rId47" imgW="11412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35A4BF6C-7550-42FF-9EE5-AF079ED71A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450013" y="1671638"/>
                        <a:ext cx="284162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B1A03530-4F92-4BE7-937E-82F06B96E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19781"/>
              </p:ext>
            </p:extLst>
          </p:nvPr>
        </p:nvGraphicFramePr>
        <p:xfrm>
          <a:off x="7083425" y="2049463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49" imgW="698400" imgH="215640" progId="Equation.DSMT4">
                  <p:embed/>
                </p:oleObj>
              </mc:Choice>
              <mc:Fallback>
                <p:oleObj name="Equation" r:id="rId49" imgW="698400" imgH="2156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B1A03530-4F92-4BE7-937E-82F06B96ED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7083425" y="2049463"/>
                        <a:ext cx="1473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74DE6E9-8F07-4BBE-BD09-9C71E1B48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52730"/>
              </p:ext>
            </p:extLst>
          </p:nvPr>
        </p:nvGraphicFramePr>
        <p:xfrm>
          <a:off x="6808117" y="2032794"/>
          <a:ext cx="2841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1" imgW="114120" imgH="177480" progId="Equation.DSMT4">
                  <p:embed/>
                </p:oleObj>
              </mc:Choice>
              <mc:Fallback>
                <p:oleObj name="Equation" r:id="rId51" imgW="11412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74DE6E9-8F07-4BBE-BD09-9C71E1B481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808117" y="2032794"/>
                        <a:ext cx="284163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4EF109EC-E71F-4F55-B962-85A8F77AE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9886"/>
              </p:ext>
            </p:extLst>
          </p:nvPr>
        </p:nvGraphicFramePr>
        <p:xfrm>
          <a:off x="7329488" y="2459038"/>
          <a:ext cx="12842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3" imgW="609480" imgH="215640" progId="Equation.DSMT4">
                  <p:embed/>
                </p:oleObj>
              </mc:Choice>
              <mc:Fallback>
                <p:oleObj name="Equation" r:id="rId53" imgW="609480" imgH="2156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4EF109EC-E71F-4F55-B962-85A8F77AE9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329488" y="2459038"/>
                        <a:ext cx="12842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E652A6E6-D15F-42EC-98FE-388A151DC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623951"/>
              </p:ext>
            </p:extLst>
          </p:nvPr>
        </p:nvGraphicFramePr>
        <p:xfrm>
          <a:off x="7073900" y="2482850"/>
          <a:ext cx="2206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5" imgW="88560" imgH="164880" progId="Equation.DSMT4">
                  <p:embed/>
                </p:oleObj>
              </mc:Choice>
              <mc:Fallback>
                <p:oleObj name="Equation" r:id="rId55" imgW="88560" imgH="1648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E652A6E6-D15F-42EC-98FE-388A151DC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073900" y="2482850"/>
                        <a:ext cx="22066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CF6F6FCD-D8E0-42CD-AF85-7F5FC471D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172085"/>
              </p:ext>
            </p:extLst>
          </p:nvPr>
        </p:nvGraphicFramePr>
        <p:xfrm>
          <a:off x="6292228" y="3386418"/>
          <a:ext cx="10175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57" imgW="482400" imgH="177480" progId="Equation.DSMT4">
                  <p:embed/>
                </p:oleObj>
              </mc:Choice>
              <mc:Fallback>
                <p:oleObj name="Equation" r:id="rId57" imgW="48240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F6F6FCD-D8E0-42CD-AF85-7F5FC471D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92228" y="3386418"/>
                        <a:ext cx="1017588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0886A49-99DE-4BB4-89E0-4D950EA00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708356"/>
              </p:ext>
            </p:extLst>
          </p:nvPr>
        </p:nvGraphicFramePr>
        <p:xfrm>
          <a:off x="7562850" y="3328988"/>
          <a:ext cx="7921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58" imgW="317160" imgH="177480" progId="Equation.DSMT4">
                  <p:embed/>
                </p:oleObj>
              </mc:Choice>
              <mc:Fallback>
                <p:oleObj name="Equation" r:id="rId58" imgW="317160" imgH="177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D0886A49-99DE-4BB4-89E0-4D950EA008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7562850" y="3328988"/>
                        <a:ext cx="792163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D33E3D8D-EBF2-452A-92FA-E3695EB25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965734"/>
              </p:ext>
            </p:extLst>
          </p:nvPr>
        </p:nvGraphicFramePr>
        <p:xfrm>
          <a:off x="7020272" y="3741738"/>
          <a:ext cx="8223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60" imgW="330120" imgH="177480" progId="Equation.DSMT4">
                  <p:embed/>
                </p:oleObj>
              </mc:Choice>
              <mc:Fallback>
                <p:oleObj name="Equation" r:id="rId60" imgW="330120" imgH="1774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D33E3D8D-EBF2-452A-92FA-E3695EB25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7020272" y="3741738"/>
                        <a:ext cx="82232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948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221E53-4BBD-48EC-A08B-334D82DA1B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 dirty="0"/>
              <a:t>Simplifying Fraction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DD41D4-6FB6-4F9A-9309-F2D1AB22D29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992124"/>
            <a:ext cx="8136904" cy="1356756"/>
          </a:xfrm>
        </p:spPr>
        <p:txBody>
          <a:bodyPr/>
          <a:lstStyle/>
          <a:p>
            <a:r>
              <a:rPr lang="en-CA" dirty="0"/>
              <a:t>The GCF can be used to simplify fractions</a:t>
            </a:r>
          </a:p>
          <a:p>
            <a:r>
              <a:rPr lang="en-CA" dirty="0"/>
              <a:t>Divide the top and bottom numbers in a fraction by their common factors to simplify it to lowest term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B808036-0B1D-4F1F-A073-A22B2ACDA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93754"/>
              </p:ext>
            </p:extLst>
          </p:nvPr>
        </p:nvGraphicFramePr>
        <p:xfrm>
          <a:off x="1691680" y="2636912"/>
          <a:ext cx="834752" cy="1437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28600" imgH="393480" progId="Equation.DSMT4">
                  <p:embed/>
                </p:oleObj>
              </mc:Choice>
              <mc:Fallback>
                <p:oleObj name="Equation" r:id="rId4" imgW="2286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B808036-0B1D-4F1F-A073-A22B2ACDA7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1680" y="2636912"/>
                        <a:ext cx="834752" cy="1437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D5C6547-A6C4-47C7-9A34-E6E6CC96E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98094"/>
              </p:ext>
            </p:extLst>
          </p:nvPr>
        </p:nvGraphicFramePr>
        <p:xfrm>
          <a:off x="5740400" y="2565400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698400" imgH="215640" progId="Equation.DSMT4">
                  <p:embed/>
                </p:oleObj>
              </mc:Choice>
              <mc:Fallback>
                <p:oleObj name="Equation" r:id="rId6" imgW="698400" imgH="215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D5C6547-A6C4-47C7-9A34-E6E6CC96EE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40400" y="2565400"/>
                        <a:ext cx="1473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523B59-8347-4819-8D99-2984F97DD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051881"/>
              </p:ext>
            </p:extLst>
          </p:nvPr>
        </p:nvGraphicFramePr>
        <p:xfrm>
          <a:off x="5450996" y="2582614"/>
          <a:ext cx="3159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6523B59-8347-4819-8D99-2984F97DDB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50996" y="2582614"/>
                        <a:ext cx="31591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C5BA756-2F93-4EFC-9CB5-5899BCE5E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684934"/>
              </p:ext>
            </p:extLst>
          </p:nvPr>
        </p:nvGraphicFramePr>
        <p:xfrm>
          <a:off x="5926138" y="2982913"/>
          <a:ext cx="1444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685800" imgH="215640" progId="Equation.DSMT4">
                  <p:embed/>
                </p:oleObj>
              </mc:Choice>
              <mc:Fallback>
                <p:oleObj name="Equation" r:id="rId10" imgW="685800" imgH="215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C5BA756-2F93-4EFC-9CB5-5899BCE5E0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26138" y="2982913"/>
                        <a:ext cx="14446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7DDD0D2-B40E-4081-B52E-0095BA80A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113833"/>
              </p:ext>
            </p:extLst>
          </p:nvPr>
        </p:nvGraphicFramePr>
        <p:xfrm>
          <a:off x="1366640" y="2538859"/>
          <a:ext cx="4413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177480" imgH="164880" progId="Equation.DSMT4">
                  <p:embed/>
                </p:oleObj>
              </mc:Choice>
              <mc:Fallback>
                <p:oleObj name="Equation" r:id="rId12" imgW="177480" imgH="164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7DDD0D2-B40E-4081-B52E-0095BA80A2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66640" y="2538859"/>
                        <a:ext cx="44132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45B93BC-EBCB-4CEA-8302-C9F88C11FF4F}"/>
              </a:ext>
            </a:extLst>
          </p:cNvPr>
          <p:cNvCxnSpPr>
            <a:cxnSpLocks/>
          </p:cNvCxnSpPr>
          <p:nvPr/>
        </p:nvCxnSpPr>
        <p:spPr>
          <a:xfrm flipV="1">
            <a:off x="1717305" y="2852936"/>
            <a:ext cx="648072" cy="28803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E6B9812-EE7F-4F73-B125-C8AC78BE2BA6}"/>
              </a:ext>
            </a:extLst>
          </p:cNvPr>
          <p:cNvCxnSpPr>
            <a:cxnSpLocks/>
          </p:cNvCxnSpPr>
          <p:nvPr/>
        </p:nvCxnSpPr>
        <p:spPr>
          <a:xfrm flipV="1">
            <a:off x="1748149" y="3645024"/>
            <a:ext cx="648072" cy="28803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8584B2A-2C6B-4654-B763-48D325CB4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724283"/>
              </p:ext>
            </p:extLst>
          </p:nvPr>
        </p:nvGraphicFramePr>
        <p:xfrm>
          <a:off x="1331640" y="3789040"/>
          <a:ext cx="4413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8584B2A-2C6B-4654-B763-48D325CB45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31640" y="3789040"/>
                        <a:ext cx="44132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B4BCE12-8ACC-473A-BFFB-301A7BB0B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213180"/>
              </p:ext>
            </p:extLst>
          </p:nvPr>
        </p:nvGraphicFramePr>
        <p:xfrm>
          <a:off x="5727997" y="2982913"/>
          <a:ext cx="2841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B4BCE12-8ACC-473A-BFFB-301A7BB0B4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27997" y="2982913"/>
                        <a:ext cx="284163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CAE49CE-228E-483B-8707-2488DAEEB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602663"/>
              </p:ext>
            </p:extLst>
          </p:nvPr>
        </p:nvGraphicFramePr>
        <p:xfrm>
          <a:off x="6156176" y="3356992"/>
          <a:ext cx="1150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545760" imgH="215640" progId="Equation.DSMT4">
                  <p:embed/>
                </p:oleObj>
              </mc:Choice>
              <mc:Fallback>
                <p:oleObj name="Equation" r:id="rId18" imgW="545760" imgH="215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CAE49CE-228E-483B-8707-2488DAEEB2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56176" y="3356992"/>
                        <a:ext cx="115093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61C11D7-3680-41EC-A2EB-A144FDCDF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034012"/>
              </p:ext>
            </p:extLst>
          </p:nvPr>
        </p:nvGraphicFramePr>
        <p:xfrm>
          <a:off x="1087736" y="2366591"/>
          <a:ext cx="3159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61C11D7-3680-41EC-A2EB-A144FDCDF8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87736" y="2366591"/>
                        <a:ext cx="315912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2016E17-1449-4B80-8FFC-990A24A06904}"/>
              </a:ext>
            </a:extLst>
          </p:cNvPr>
          <p:cNvCxnSpPr>
            <a:cxnSpLocks/>
          </p:cNvCxnSpPr>
          <p:nvPr/>
        </p:nvCxnSpPr>
        <p:spPr>
          <a:xfrm flipV="1">
            <a:off x="1307110" y="2592088"/>
            <a:ext cx="648072" cy="28803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5BBA26F-6307-46E0-B10B-DE3CCF7A0AB6}"/>
              </a:ext>
            </a:extLst>
          </p:cNvPr>
          <p:cNvCxnSpPr>
            <a:cxnSpLocks/>
          </p:cNvCxnSpPr>
          <p:nvPr/>
        </p:nvCxnSpPr>
        <p:spPr>
          <a:xfrm flipV="1">
            <a:off x="1289618" y="3919018"/>
            <a:ext cx="648072" cy="28803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215BB4C-7DAF-4C9B-9985-13EB63B08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403848"/>
              </p:ext>
            </p:extLst>
          </p:nvPr>
        </p:nvGraphicFramePr>
        <p:xfrm>
          <a:off x="1018753" y="4012083"/>
          <a:ext cx="2825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215BB4C-7DAF-4C9B-9985-13EB63B08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18753" y="4012083"/>
                        <a:ext cx="28257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310B75C-C3E7-4D80-B545-73E9A2851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545869"/>
              </p:ext>
            </p:extLst>
          </p:nvPr>
        </p:nvGraphicFramePr>
        <p:xfrm>
          <a:off x="2531389" y="2636912"/>
          <a:ext cx="9715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266400" imgH="393480" progId="Equation.DSMT4">
                  <p:embed/>
                </p:oleObj>
              </mc:Choice>
              <mc:Fallback>
                <p:oleObj name="Equation" r:id="rId24" imgW="26640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310B75C-C3E7-4D80-B545-73E9A28513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31389" y="2636912"/>
                        <a:ext cx="971550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A1D421CD-5D87-4410-8710-D28EE4209D55}"/>
              </a:ext>
            </a:extLst>
          </p:cNvPr>
          <p:cNvSpPr txBox="1"/>
          <p:nvPr/>
        </p:nvSpPr>
        <p:spPr>
          <a:xfrm>
            <a:off x="1515828" y="4194477"/>
            <a:ext cx="7287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se two fractions are equal, but the one of the right is simplified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308506D4-41B0-4A21-ADA7-71B269B5F2A3}"/>
              </a:ext>
            </a:extLst>
          </p:cNvPr>
          <p:cNvSpPr/>
          <p:nvPr/>
        </p:nvSpPr>
        <p:spPr>
          <a:xfrm>
            <a:off x="827583" y="4941168"/>
            <a:ext cx="1728000" cy="144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B1C485E5-8A44-44B5-9A36-195776F42612}"/>
              </a:ext>
            </a:extLst>
          </p:cNvPr>
          <p:cNvSpPr/>
          <p:nvPr/>
        </p:nvSpPr>
        <p:spPr>
          <a:xfrm>
            <a:off x="827584" y="4935745"/>
            <a:ext cx="1728000" cy="28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E37C3295-10CE-47D3-8D5C-23E0C1794E39}"/>
              </a:ext>
            </a:extLst>
          </p:cNvPr>
          <p:cNvSpPr/>
          <p:nvPr/>
        </p:nvSpPr>
        <p:spPr>
          <a:xfrm>
            <a:off x="2266783" y="4941328"/>
            <a:ext cx="288000" cy="144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56AF4D0F-7BB0-49C0-A713-58161381FE96}"/>
              </a:ext>
            </a:extLst>
          </p:cNvPr>
          <p:cNvSpPr/>
          <p:nvPr/>
        </p:nvSpPr>
        <p:spPr>
          <a:xfrm>
            <a:off x="832305" y="4935695"/>
            <a:ext cx="1722477" cy="1154922"/>
          </a:xfrm>
          <a:prstGeom prst="rect">
            <a:avLst/>
          </a:prstGeom>
          <a:solidFill>
            <a:srgbClr val="00B0F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13EBFCF0-D94C-43FD-84CA-459447683C4B}"/>
              </a:ext>
            </a:extLst>
          </p:cNvPr>
          <p:cNvSpPr/>
          <p:nvPr/>
        </p:nvSpPr>
        <p:spPr>
          <a:xfrm>
            <a:off x="827583" y="4940667"/>
            <a:ext cx="288000" cy="144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12392C35-2E5D-4997-A0CB-7C23EF798D36}"/>
              </a:ext>
            </a:extLst>
          </p:cNvPr>
          <p:cNvSpPr/>
          <p:nvPr/>
        </p:nvSpPr>
        <p:spPr>
          <a:xfrm>
            <a:off x="1120258" y="4941168"/>
            <a:ext cx="288000" cy="144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9CD0D9E5-F4AF-4891-A51D-AC50653156D9}"/>
              </a:ext>
            </a:extLst>
          </p:cNvPr>
          <p:cNvSpPr/>
          <p:nvPr/>
        </p:nvSpPr>
        <p:spPr>
          <a:xfrm>
            <a:off x="1412933" y="4941669"/>
            <a:ext cx="288000" cy="144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A19A1815-1F33-49AC-9825-E63FECD9A67D}"/>
              </a:ext>
            </a:extLst>
          </p:cNvPr>
          <p:cNvSpPr/>
          <p:nvPr/>
        </p:nvSpPr>
        <p:spPr>
          <a:xfrm>
            <a:off x="1705608" y="4941328"/>
            <a:ext cx="288000" cy="144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972CC7AC-BA20-45A7-B9CF-A44ED86F4157}"/>
              </a:ext>
            </a:extLst>
          </p:cNvPr>
          <p:cNvSpPr/>
          <p:nvPr/>
        </p:nvSpPr>
        <p:spPr>
          <a:xfrm>
            <a:off x="827584" y="6093328"/>
            <a:ext cx="1728000" cy="28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03E1F4EC-4243-45F3-A2DF-B6FF2B2D8341}"/>
              </a:ext>
            </a:extLst>
          </p:cNvPr>
          <p:cNvSpPr/>
          <p:nvPr/>
        </p:nvSpPr>
        <p:spPr>
          <a:xfrm>
            <a:off x="827583" y="5802617"/>
            <a:ext cx="1728000" cy="28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52E0A822-57A7-49FE-8CA9-95452086A035}"/>
              </a:ext>
            </a:extLst>
          </p:cNvPr>
          <p:cNvSpPr/>
          <p:nvPr/>
        </p:nvSpPr>
        <p:spPr>
          <a:xfrm>
            <a:off x="826783" y="5519902"/>
            <a:ext cx="1728000" cy="28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6041495-F8EA-4C3E-904E-8F74C9FDE3D5}"/>
              </a:ext>
            </a:extLst>
          </p:cNvPr>
          <p:cNvSpPr/>
          <p:nvPr/>
        </p:nvSpPr>
        <p:spPr>
          <a:xfrm>
            <a:off x="3559165" y="4941168"/>
            <a:ext cx="1728000" cy="144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5BC34E2E-C9D5-42A6-AD49-E18C04021BAA}"/>
              </a:ext>
            </a:extLst>
          </p:cNvPr>
          <p:cNvSpPr/>
          <p:nvPr/>
        </p:nvSpPr>
        <p:spPr>
          <a:xfrm>
            <a:off x="3559166" y="4935745"/>
            <a:ext cx="1728000" cy="28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749D0FF0-CC45-4370-93D8-48D65BD2C547}"/>
              </a:ext>
            </a:extLst>
          </p:cNvPr>
          <p:cNvSpPr/>
          <p:nvPr/>
        </p:nvSpPr>
        <p:spPr>
          <a:xfrm>
            <a:off x="4998365" y="4941328"/>
            <a:ext cx="288000" cy="144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84DACA5E-A8EF-4B2E-98E9-B977339CD6DA}"/>
              </a:ext>
            </a:extLst>
          </p:cNvPr>
          <p:cNvSpPr/>
          <p:nvPr/>
        </p:nvSpPr>
        <p:spPr>
          <a:xfrm>
            <a:off x="3563887" y="4935695"/>
            <a:ext cx="1722477" cy="1154922"/>
          </a:xfrm>
          <a:prstGeom prst="rect">
            <a:avLst/>
          </a:prstGeom>
          <a:solidFill>
            <a:srgbClr val="00B0F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88CE1389-29AD-4DA4-B252-A60FF063B895}"/>
              </a:ext>
            </a:extLst>
          </p:cNvPr>
          <p:cNvSpPr/>
          <p:nvPr/>
        </p:nvSpPr>
        <p:spPr>
          <a:xfrm>
            <a:off x="3559165" y="4940667"/>
            <a:ext cx="288000" cy="144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2B383180-9505-4EC7-814B-49E47F65ED3A}"/>
              </a:ext>
            </a:extLst>
          </p:cNvPr>
          <p:cNvSpPr/>
          <p:nvPr/>
        </p:nvSpPr>
        <p:spPr>
          <a:xfrm>
            <a:off x="3851840" y="4941168"/>
            <a:ext cx="288000" cy="144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9CE086DF-FBF0-4FDE-839A-2288542F459F}"/>
              </a:ext>
            </a:extLst>
          </p:cNvPr>
          <p:cNvSpPr/>
          <p:nvPr/>
        </p:nvSpPr>
        <p:spPr>
          <a:xfrm>
            <a:off x="4144515" y="4941669"/>
            <a:ext cx="288000" cy="144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52CA2E51-67E6-44F5-8F60-495CE78FE93C}"/>
              </a:ext>
            </a:extLst>
          </p:cNvPr>
          <p:cNvSpPr/>
          <p:nvPr/>
        </p:nvSpPr>
        <p:spPr>
          <a:xfrm>
            <a:off x="4437190" y="4941328"/>
            <a:ext cx="288000" cy="144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4F623289-61BB-4A5F-ADE7-A1154AE83874}"/>
              </a:ext>
            </a:extLst>
          </p:cNvPr>
          <p:cNvSpPr/>
          <p:nvPr/>
        </p:nvSpPr>
        <p:spPr>
          <a:xfrm>
            <a:off x="3559166" y="6093328"/>
            <a:ext cx="1728000" cy="28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6F1D4FA5-E4FE-49C7-8519-F19D28D96108}"/>
              </a:ext>
            </a:extLst>
          </p:cNvPr>
          <p:cNvSpPr/>
          <p:nvPr/>
        </p:nvSpPr>
        <p:spPr>
          <a:xfrm>
            <a:off x="3559165" y="5802617"/>
            <a:ext cx="1728000" cy="28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68D9193B-AECF-4EDD-8F35-CDB027A95166}"/>
              </a:ext>
            </a:extLst>
          </p:cNvPr>
          <p:cNvSpPr/>
          <p:nvPr/>
        </p:nvSpPr>
        <p:spPr>
          <a:xfrm>
            <a:off x="3558365" y="5519902"/>
            <a:ext cx="1728000" cy="28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0559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1" grpId="0" animBg="1"/>
      <p:bldP spid="42" grpId="0" animBg="1"/>
      <p:bldP spid="43" grpId="0" animBg="1"/>
      <p:bldP spid="40" grpId="0" animBg="1"/>
      <p:bldP spid="44" grpId="0" animBg="1"/>
      <p:bldP spid="45" grpId="0" animBg="1"/>
      <p:bldP spid="45" grpId="1" animBg="1"/>
      <p:bldP spid="46" grpId="0" animBg="1"/>
      <p:bldP spid="47" grpId="0" animBg="1"/>
      <p:bldP spid="47" grpId="1" animBg="1"/>
      <p:bldP spid="48" grpId="0" animBg="1"/>
      <p:bldP spid="48" grpId="1" animBg="1"/>
      <p:bldP spid="48" grpId="2" animBg="1"/>
      <p:bldP spid="49" grpId="0" animBg="1"/>
      <p:bldP spid="49" grpId="1" animBg="1"/>
      <p:bldP spid="50" grpId="0" animBg="1"/>
      <p:bldP spid="50" grpId="1" animBg="1"/>
      <p:bldP spid="50" grpId="2" animBg="1"/>
      <p:bldP spid="51" grpId="0" animBg="1"/>
      <p:bldP spid="52" grpId="0" animBg="1"/>
      <p:bldP spid="5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3CB8AC-3A1D-497A-9158-D3E5CB3600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260648"/>
            <a:ext cx="8435280" cy="850106"/>
          </a:xfrm>
        </p:spPr>
        <p:txBody>
          <a:bodyPr>
            <a:normAutofit fontScale="90000"/>
          </a:bodyPr>
          <a:lstStyle/>
          <a:p>
            <a:r>
              <a:rPr lang="en-CA" dirty="0"/>
              <a:t>Ex: Simplify each of the fractions to lowest term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924BA0D-7559-4331-9F1D-C8EAE5ACC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0270"/>
              </p:ext>
            </p:extLst>
          </p:nvPr>
        </p:nvGraphicFramePr>
        <p:xfrm>
          <a:off x="253405" y="1127125"/>
          <a:ext cx="143827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393480" imgH="393480" progId="Equation.DSMT4">
                  <p:embed/>
                </p:oleObj>
              </mc:Choice>
              <mc:Fallback>
                <p:oleObj name="Equation" r:id="rId4" imgW="3934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924BA0D-7559-4331-9F1D-C8EAE5ACC5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405" y="1127125"/>
                        <a:ext cx="1438275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210FA2D-3A93-4040-BEC8-438402635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501491"/>
              </p:ext>
            </p:extLst>
          </p:nvPr>
        </p:nvGraphicFramePr>
        <p:xfrm>
          <a:off x="2918073" y="1125538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698400" imgH="215640" progId="Equation.DSMT4">
                  <p:embed/>
                </p:oleObj>
              </mc:Choice>
              <mc:Fallback>
                <p:oleObj name="Equation" r:id="rId6" imgW="698400" imgH="215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210FA2D-3A93-4040-BEC8-438402635E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8073" y="1125538"/>
                        <a:ext cx="1473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590C2BC-5AC6-495F-AE32-1688F9E13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790376"/>
              </p:ext>
            </p:extLst>
          </p:nvPr>
        </p:nvGraphicFramePr>
        <p:xfrm>
          <a:off x="2627784" y="1124744"/>
          <a:ext cx="3159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590C2BC-5AC6-495F-AE32-1688F9E13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7784" y="1124744"/>
                        <a:ext cx="315912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724DE98-FB28-4B38-B87A-01D899A1C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49072"/>
              </p:ext>
            </p:extLst>
          </p:nvPr>
        </p:nvGraphicFramePr>
        <p:xfrm>
          <a:off x="3105398" y="1544638"/>
          <a:ext cx="1446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685800" imgH="215640" progId="Equation.DSMT4">
                  <p:embed/>
                </p:oleObj>
              </mc:Choice>
              <mc:Fallback>
                <p:oleObj name="Equation" r:id="rId10" imgW="685800" imgH="215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724DE98-FB28-4B38-B87A-01D899A1C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05398" y="1544638"/>
                        <a:ext cx="144621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3C9F96E-2C60-45A6-B474-464D25BA6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008090"/>
              </p:ext>
            </p:extLst>
          </p:nvPr>
        </p:nvGraphicFramePr>
        <p:xfrm>
          <a:off x="2847677" y="1527175"/>
          <a:ext cx="2841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3C9F96E-2C60-45A6-B474-464D25BA67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47677" y="1527175"/>
                        <a:ext cx="284163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0D20DFD-7A78-4F21-BE66-3BE7EEB4B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332819"/>
              </p:ext>
            </p:extLst>
          </p:nvPr>
        </p:nvGraphicFramePr>
        <p:xfrm>
          <a:off x="3405436" y="1954213"/>
          <a:ext cx="1150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545760" imgH="215640" progId="Equation.DSMT4">
                  <p:embed/>
                </p:oleObj>
              </mc:Choice>
              <mc:Fallback>
                <p:oleObj name="Equation" r:id="rId14" imgW="545760" imgH="215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0D20DFD-7A78-4F21-BE66-3BE7EEB4B6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05436" y="1954213"/>
                        <a:ext cx="115093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69B0BEC-14B5-4DA9-92F4-CCBDBAAC6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653203"/>
              </p:ext>
            </p:extLst>
          </p:nvPr>
        </p:nvGraphicFramePr>
        <p:xfrm>
          <a:off x="3082950" y="1977231"/>
          <a:ext cx="2206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88560" imgH="164880" progId="Equation.DSMT4">
                  <p:embed/>
                </p:oleObj>
              </mc:Choice>
              <mc:Fallback>
                <p:oleObj name="Equation" r:id="rId16" imgW="88560" imgH="164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69B0BEC-14B5-4DA9-92F4-CCBDBAAC6B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82950" y="1977231"/>
                        <a:ext cx="22066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9154553-FFA0-4E42-8AA7-15B41650B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9314"/>
              </p:ext>
            </p:extLst>
          </p:nvPr>
        </p:nvGraphicFramePr>
        <p:xfrm>
          <a:off x="1512218" y="1124744"/>
          <a:ext cx="971550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266400" imgH="393480" progId="Equation.DSMT4">
                  <p:embed/>
                </p:oleObj>
              </mc:Choice>
              <mc:Fallback>
                <p:oleObj name="Equation" r:id="rId18" imgW="26640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9154553-FFA0-4E42-8AA7-15B41650B3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12218" y="1124744"/>
                        <a:ext cx="971550" cy="1436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C8AF747-77C6-4D93-9CEF-D51563EAD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32308"/>
              </p:ext>
            </p:extLst>
          </p:nvPr>
        </p:nvGraphicFramePr>
        <p:xfrm>
          <a:off x="219075" y="3789041"/>
          <a:ext cx="1760637" cy="1300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533160" imgH="393480" progId="Equation.DSMT4">
                  <p:embed/>
                </p:oleObj>
              </mc:Choice>
              <mc:Fallback>
                <p:oleObj name="Equation" r:id="rId20" imgW="5331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C8AF747-77C6-4D93-9CEF-D51563EADA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9075" y="3789041"/>
                        <a:ext cx="1760637" cy="1300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45B20BA-C28C-461F-9DA2-2707E36C3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978853"/>
              </p:ext>
            </p:extLst>
          </p:nvPr>
        </p:nvGraphicFramePr>
        <p:xfrm>
          <a:off x="4850954" y="1054101"/>
          <a:ext cx="1635799" cy="1300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495000" imgH="393480" progId="Equation.DSMT4">
                  <p:embed/>
                </p:oleObj>
              </mc:Choice>
              <mc:Fallback>
                <p:oleObj name="Equation" r:id="rId22" imgW="49500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45B20BA-C28C-461F-9DA2-2707E36C39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50954" y="1054101"/>
                        <a:ext cx="1635799" cy="1300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1745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10hch3.2"/>
  <p:tag name="ISPRING_RESOURCE_PATHS_HASH" val="a13a1cea625e35eb595b22bd03d01ed654e59"/>
  <p:tag name="ISPRING_RESOURCE_PATHS_HASH_2" val="cd6bc7e3545f6b3cf419856e123b782b85a6"/>
  <p:tag name="ISPRING_ULTRA_SCORM_COURSE_ID" val="769277DB-77C1-40AA-A5E1-0264257A5287"/>
  <p:tag name="ISPRING_SCORM_RATE_SLIDES" val="1"/>
  <p:tag name="ISPRING_SCORM_PASSING_SCORE" val="100.0000000000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PRESENTATION_TITLE" val="Section 2.2 Trig Ratios with Any Angle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C:\Users\Danny\OneDrive - SD41\Website\M8P"/>
  <p:tag name="ISPRING_RESOURCE_PATHS_HASH_PRESENTER" val="ac036d2d3a6e1fb3273a26aa3c74e8111dc3dbc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204</TotalTime>
  <Words>361</Words>
  <Application>Microsoft Office PowerPoint</Application>
  <PresentationFormat>On-screen Show (4:3)</PresentationFormat>
  <Paragraphs>41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Type 6.0 Equation</vt:lpstr>
      <vt:lpstr>Section 2a Finding Factors and GCF</vt:lpstr>
      <vt:lpstr>What are Factors?</vt:lpstr>
      <vt:lpstr>Practice: What are the factors of each of these numbers: </vt:lpstr>
      <vt:lpstr>Greatest Common Factor:</vt:lpstr>
      <vt:lpstr>Find the GCF of each pair of numbers</vt:lpstr>
      <vt:lpstr>BOX Method: GCF</vt:lpstr>
      <vt:lpstr>Ex: Find the GCF between each pair of numbers by using the BOX Method</vt:lpstr>
      <vt:lpstr>Simplifying Fractions:</vt:lpstr>
      <vt:lpstr>Ex: Simplify each of the fractions to lowest term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2 Trig Ratios with Any Angle</dc:title>
  <dc:creator>Danny Young</dc:creator>
  <cp:lastModifiedBy>Danny Young</cp:lastModifiedBy>
  <cp:revision>30</cp:revision>
  <dcterms:created xsi:type="dcterms:W3CDTF">2011-06-27T16:11:13Z</dcterms:created>
  <dcterms:modified xsi:type="dcterms:W3CDTF">2018-11-02T06:11:52Z</dcterms:modified>
</cp:coreProperties>
</file>